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3258" w:rsidRPr="006A4F26" w:rsidRDefault="006A4F26">
      <w:pPr>
        <w:spacing w:after="0" w:line="408" w:lineRule="auto"/>
        <w:ind w:left="120"/>
        <w:jc w:val="center"/>
        <w:rPr>
          <w:lang w:val="ru-RU"/>
        </w:rPr>
      </w:pPr>
      <w:bookmarkStart w:id="0" w:name="block-3326227"/>
      <w:r w:rsidRPr="006A4F26">
        <w:rPr>
          <w:rFonts w:ascii="Times New Roman" w:hAnsi="Times New Roman"/>
          <w:b/>
          <w:color w:val="000000"/>
          <w:sz w:val="28"/>
          <w:lang w:val="ru-RU"/>
        </w:rPr>
        <w:t>МИНИСТЕРСТВО ПРОСВЕЩЕНИЯ РОССИЙСКОЙ ФЕДЕРАЦИИ</w:t>
      </w:r>
    </w:p>
    <w:p w:rsidR="00183258" w:rsidRPr="006A4F26" w:rsidRDefault="006A4F26">
      <w:pPr>
        <w:spacing w:after="0" w:line="408" w:lineRule="auto"/>
        <w:ind w:left="120"/>
        <w:jc w:val="center"/>
        <w:rPr>
          <w:lang w:val="ru-RU"/>
        </w:rPr>
      </w:pPr>
      <w:bookmarkStart w:id="1" w:name="af5b5167-7099-47ec-9866-9052e784200d"/>
      <w:r w:rsidRPr="006A4F26">
        <w:rPr>
          <w:rFonts w:ascii="Times New Roman" w:hAnsi="Times New Roman"/>
          <w:b/>
          <w:color w:val="000000"/>
          <w:sz w:val="28"/>
          <w:lang w:val="ru-RU"/>
        </w:rPr>
        <w:t xml:space="preserve">Министерство образования и спорта Республики Карелия </w:t>
      </w:r>
      <w:bookmarkEnd w:id="1"/>
    </w:p>
    <w:p w:rsidR="00183258" w:rsidRPr="004B198B" w:rsidRDefault="006A4F26">
      <w:pPr>
        <w:spacing w:after="0" w:line="408" w:lineRule="auto"/>
        <w:ind w:left="120"/>
        <w:jc w:val="center"/>
        <w:rPr>
          <w:lang w:val="ru-RU"/>
        </w:rPr>
      </w:pPr>
      <w:bookmarkStart w:id="2" w:name="dc3cea46-96ed-491e-818a-be2785bad2e9"/>
      <w:r w:rsidRPr="004B198B">
        <w:rPr>
          <w:rFonts w:ascii="Times New Roman" w:hAnsi="Times New Roman"/>
          <w:b/>
          <w:color w:val="000000"/>
          <w:sz w:val="28"/>
          <w:lang w:val="ru-RU"/>
        </w:rPr>
        <w:t>Администрация Прионежского Муниципального района</w:t>
      </w:r>
      <w:bookmarkEnd w:id="2"/>
    </w:p>
    <w:p w:rsidR="00183258" w:rsidRPr="004B198B" w:rsidRDefault="006A4F26">
      <w:pPr>
        <w:spacing w:after="0" w:line="408" w:lineRule="auto"/>
        <w:ind w:left="120"/>
        <w:jc w:val="center"/>
        <w:rPr>
          <w:lang w:val="ru-RU"/>
        </w:rPr>
      </w:pPr>
      <w:r w:rsidRPr="004B198B">
        <w:rPr>
          <w:rFonts w:ascii="Times New Roman" w:hAnsi="Times New Roman"/>
          <w:b/>
          <w:color w:val="000000"/>
          <w:sz w:val="28"/>
          <w:lang w:val="ru-RU"/>
        </w:rPr>
        <w:t>МОУ "Нововилговская средняя школа №3"</w:t>
      </w:r>
    </w:p>
    <w:p w:rsidR="00183258" w:rsidRPr="004B198B" w:rsidRDefault="00183258">
      <w:pPr>
        <w:spacing w:after="0"/>
        <w:ind w:left="120"/>
        <w:rPr>
          <w:lang w:val="ru-RU"/>
        </w:rPr>
      </w:pPr>
    </w:p>
    <w:p w:rsidR="00183258" w:rsidRPr="004B198B" w:rsidRDefault="00183258">
      <w:pPr>
        <w:spacing w:after="0"/>
        <w:ind w:left="120"/>
        <w:rPr>
          <w:lang w:val="ru-RU"/>
        </w:rPr>
      </w:pPr>
    </w:p>
    <w:p w:rsidR="00183258" w:rsidRPr="004B198B" w:rsidRDefault="00183258">
      <w:pPr>
        <w:spacing w:after="0"/>
        <w:ind w:left="120"/>
        <w:rPr>
          <w:lang w:val="ru-RU"/>
        </w:rPr>
      </w:pPr>
    </w:p>
    <w:p w:rsidR="00183258" w:rsidRPr="004B198B" w:rsidRDefault="00183258">
      <w:pPr>
        <w:spacing w:after="0"/>
        <w:ind w:left="120"/>
        <w:rPr>
          <w:lang w:val="ru-RU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114"/>
        <w:gridCol w:w="3115"/>
        <w:gridCol w:w="3115"/>
      </w:tblGrid>
      <w:tr w:rsidR="00C53FFE" w:rsidRPr="006A4F26" w:rsidTr="000D4161">
        <w:tc>
          <w:tcPr>
            <w:tcW w:w="3114" w:type="dxa"/>
          </w:tcPr>
          <w:p w:rsidR="00C53FFE" w:rsidRPr="0040209D" w:rsidRDefault="006A4F26" w:rsidP="000D4161">
            <w:pPr>
              <w:autoSpaceDE w:val="0"/>
              <w:autoSpaceDN w:val="0"/>
              <w:spacing w:after="120"/>
              <w:jc w:val="both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ru-RU"/>
              </w:rPr>
            </w:pPr>
            <w:r w:rsidRPr="0040209D">
              <w:rPr>
                <w:rFonts w:ascii="Times New Roman" w:eastAsia="Times New Roman" w:hAnsi="Times New Roman"/>
                <w:color w:val="000000"/>
                <w:sz w:val="28"/>
                <w:szCs w:val="28"/>
                <w:lang w:val="ru-RU"/>
              </w:rPr>
              <w:t>РАССМОТРЕНО</w:t>
            </w:r>
          </w:p>
          <w:p w:rsidR="00B97D4C" w:rsidRDefault="00B97D4C" w:rsidP="00B97D4C">
            <w:pPr>
              <w:autoSpaceDE w:val="0"/>
              <w:autoSpaceDN w:val="0"/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ru-RU"/>
              </w:rPr>
              <w:t>Педагогическим советом</w:t>
            </w:r>
          </w:p>
          <w:p w:rsidR="006A4F26" w:rsidRDefault="006A4F26" w:rsidP="004E6975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</w:pPr>
            <w:bookmarkStart w:id="3" w:name="_GoBack"/>
            <w:bookmarkEnd w:id="3"/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  <w:t>Протокол №1</w:t>
            </w:r>
          </w:p>
          <w:p w:rsidR="004E6975" w:rsidRDefault="006A4F26" w:rsidP="004E6975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  <w:t xml:space="preserve"> от «31» августа 2023 г.</w:t>
            </w:r>
          </w:p>
          <w:p w:rsidR="00C53FFE" w:rsidRPr="0040209D" w:rsidRDefault="00B97D4C" w:rsidP="000D4161">
            <w:pPr>
              <w:autoSpaceDE w:val="0"/>
              <w:autoSpaceDN w:val="0"/>
              <w:spacing w:after="12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3115" w:type="dxa"/>
          </w:tcPr>
          <w:p w:rsidR="00C53FFE" w:rsidRPr="0040209D" w:rsidRDefault="00B97D4C" w:rsidP="000D4161">
            <w:pPr>
              <w:autoSpaceDE w:val="0"/>
              <w:autoSpaceDN w:val="0"/>
              <w:spacing w:after="12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</w:pPr>
          </w:p>
        </w:tc>
        <w:tc>
          <w:tcPr>
            <w:tcW w:w="3115" w:type="dxa"/>
          </w:tcPr>
          <w:p w:rsidR="000E6D86" w:rsidRDefault="006A4F26" w:rsidP="000E6D86">
            <w:pPr>
              <w:autoSpaceDE w:val="0"/>
              <w:autoSpaceDN w:val="0"/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  <w:lang w:val="ru-RU"/>
              </w:rPr>
              <w:t>УТВЕРЖДЕНО</w:t>
            </w:r>
          </w:p>
          <w:p w:rsidR="000E6D86" w:rsidRPr="008944ED" w:rsidRDefault="006A4F26" w:rsidP="000E6D86">
            <w:pPr>
              <w:autoSpaceDE w:val="0"/>
              <w:autoSpaceDN w:val="0"/>
              <w:spacing w:after="120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ru-RU"/>
              </w:rPr>
            </w:pPr>
            <w:r w:rsidRPr="008944ED">
              <w:rPr>
                <w:rFonts w:ascii="Times New Roman" w:eastAsia="Times New Roman" w:hAnsi="Times New Roman"/>
                <w:color w:val="000000"/>
                <w:sz w:val="28"/>
                <w:szCs w:val="28"/>
                <w:lang w:val="ru-RU"/>
              </w:rPr>
              <w:t>директор</w:t>
            </w:r>
          </w:p>
          <w:p w:rsidR="000E6D86" w:rsidRDefault="006A4F26" w:rsidP="000E6D86">
            <w:pPr>
              <w:autoSpaceDE w:val="0"/>
              <w:autoSpaceDN w:val="0"/>
              <w:spacing w:after="12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  <w:t xml:space="preserve">________________________ </w:t>
            </w:r>
          </w:p>
          <w:p w:rsidR="0086502D" w:rsidRPr="008944ED" w:rsidRDefault="006A4F26" w:rsidP="0086502D">
            <w:pPr>
              <w:autoSpaceDE w:val="0"/>
              <w:autoSpaceDN w:val="0"/>
              <w:spacing w:after="0" w:line="240" w:lineRule="auto"/>
              <w:jc w:val="right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</w:pPr>
            <w:r w:rsidRPr="008944ED"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  <w:t>Корнева А.А.</w:t>
            </w:r>
          </w:p>
          <w:p w:rsidR="006A4F26" w:rsidRDefault="006A4F26" w:rsidP="000E6D86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  <w:t>Приказ №105</w:t>
            </w:r>
          </w:p>
          <w:p w:rsidR="000E6D86" w:rsidRDefault="006A4F26" w:rsidP="000E6D86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  <w:t xml:space="preserve"> от «31» августа 2023 г.</w:t>
            </w:r>
          </w:p>
          <w:p w:rsidR="00C53FFE" w:rsidRPr="0040209D" w:rsidRDefault="00B97D4C" w:rsidP="000D4161">
            <w:pPr>
              <w:autoSpaceDE w:val="0"/>
              <w:autoSpaceDN w:val="0"/>
              <w:spacing w:after="12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ru-RU"/>
              </w:rPr>
            </w:pPr>
          </w:p>
        </w:tc>
      </w:tr>
    </w:tbl>
    <w:p w:rsidR="00183258" w:rsidRPr="006A4F26" w:rsidRDefault="00183258">
      <w:pPr>
        <w:spacing w:after="0"/>
        <w:ind w:left="120"/>
        <w:rPr>
          <w:lang w:val="ru-RU"/>
        </w:rPr>
      </w:pPr>
    </w:p>
    <w:p w:rsidR="00183258" w:rsidRPr="006A4F26" w:rsidRDefault="00183258">
      <w:pPr>
        <w:spacing w:after="0"/>
        <w:ind w:left="120"/>
        <w:rPr>
          <w:lang w:val="ru-RU"/>
        </w:rPr>
      </w:pPr>
    </w:p>
    <w:p w:rsidR="00183258" w:rsidRPr="006A4F26" w:rsidRDefault="00183258">
      <w:pPr>
        <w:spacing w:after="0"/>
        <w:ind w:left="120"/>
        <w:rPr>
          <w:lang w:val="ru-RU"/>
        </w:rPr>
      </w:pPr>
    </w:p>
    <w:p w:rsidR="00183258" w:rsidRPr="006A4F26" w:rsidRDefault="00183258">
      <w:pPr>
        <w:spacing w:after="0"/>
        <w:ind w:left="120"/>
        <w:rPr>
          <w:lang w:val="ru-RU"/>
        </w:rPr>
      </w:pPr>
    </w:p>
    <w:p w:rsidR="00183258" w:rsidRPr="006A4F26" w:rsidRDefault="00183258">
      <w:pPr>
        <w:spacing w:after="0"/>
        <w:ind w:left="120"/>
        <w:rPr>
          <w:lang w:val="ru-RU"/>
        </w:rPr>
      </w:pPr>
    </w:p>
    <w:p w:rsidR="00183258" w:rsidRPr="006A4F26" w:rsidRDefault="006A4F26">
      <w:pPr>
        <w:spacing w:after="0" w:line="408" w:lineRule="auto"/>
        <w:ind w:left="120"/>
        <w:jc w:val="center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РАБОЧАЯ ПРОГРАММА</w:t>
      </w:r>
    </w:p>
    <w:p w:rsidR="00183258" w:rsidRPr="006A4F26" w:rsidRDefault="006A4F26">
      <w:pPr>
        <w:spacing w:after="0" w:line="408" w:lineRule="auto"/>
        <w:ind w:left="120"/>
        <w:jc w:val="center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(</w:t>
      </w:r>
      <w:r>
        <w:rPr>
          <w:rFonts w:ascii="Times New Roman" w:hAnsi="Times New Roman"/>
          <w:color w:val="000000"/>
          <w:sz w:val="28"/>
        </w:rPr>
        <w:t>ID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 474675)</w:t>
      </w:r>
    </w:p>
    <w:p w:rsidR="00183258" w:rsidRPr="006A4F26" w:rsidRDefault="00183258">
      <w:pPr>
        <w:spacing w:after="0"/>
        <w:ind w:left="120"/>
        <w:jc w:val="center"/>
        <w:rPr>
          <w:lang w:val="ru-RU"/>
        </w:rPr>
      </w:pPr>
    </w:p>
    <w:p w:rsidR="00183258" w:rsidRPr="006A4F26" w:rsidRDefault="006A4F26">
      <w:pPr>
        <w:spacing w:after="0" w:line="408" w:lineRule="auto"/>
        <w:ind w:left="120"/>
        <w:jc w:val="center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учебного курса «Алгебра»</w:t>
      </w:r>
    </w:p>
    <w:p w:rsidR="00183258" w:rsidRPr="006A4F26" w:rsidRDefault="006A4F26">
      <w:pPr>
        <w:spacing w:after="0" w:line="408" w:lineRule="auto"/>
        <w:ind w:left="120"/>
        <w:jc w:val="center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 xml:space="preserve">для обучающихся 7-9 классов </w:t>
      </w:r>
    </w:p>
    <w:p w:rsidR="00183258" w:rsidRPr="006A4F26" w:rsidRDefault="00183258">
      <w:pPr>
        <w:spacing w:after="0"/>
        <w:ind w:left="120"/>
        <w:jc w:val="center"/>
        <w:rPr>
          <w:lang w:val="ru-RU"/>
        </w:rPr>
      </w:pPr>
    </w:p>
    <w:p w:rsidR="00183258" w:rsidRPr="006A4F26" w:rsidRDefault="00183258">
      <w:pPr>
        <w:spacing w:after="0"/>
        <w:ind w:left="120"/>
        <w:jc w:val="center"/>
        <w:rPr>
          <w:lang w:val="ru-RU"/>
        </w:rPr>
      </w:pPr>
    </w:p>
    <w:p w:rsidR="00183258" w:rsidRPr="006A4F26" w:rsidRDefault="00183258">
      <w:pPr>
        <w:spacing w:after="0"/>
        <w:ind w:left="120"/>
        <w:jc w:val="center"/>
        <w:rPr>
          <w:lang w:val="ru-RU"/>
        </w:rPr>
      </w:pPr>
    </w:p>
    <w:p w:rsidR="00183258" w:rsidRPr="006A4F26" w:rsidRDefault="00183258">
      <w:pPr>
        <w:spacing w:after="0"/>
        <w:ind w:left="120"/>
        <w:jc w:val="center"/>
        <w:rPr>
          <w:lang w:val="ru-RU"/>
        </w:rPr>
      </w:pPr>
    </w:p>
    <w:p w:rsidR="00183258" w:rsidRPr="006A4F26" w:rsidRDefault="00183258">
      <w:pPr>
        <w:spacing w:after="0"/>
        <w:ind w:left="120"/>
        <w:jc w:val="center"/>
        <w:rPr>
          <w:lang w:val="ru-RU"/>
        </w:rPr>
      </w:pPr>
    </w:p>
    <w:p w:rsidR="00183258" w:rsidRPr="006A4F26" w:rsidRDefault="00183258">
      <w:pPr>
        <w:spacing w:after="0"/>
        <w:ind w:left="120"/>
        <w:jc w:val="center"/>
        <w:rPr>
          <w:lang w:val="ru-RU"/>
        </w:rPr>
      </w:pPr>
    </w:p>
    <w:p w:rsidR="00183258" w:rsidRPr="006A4F26" w:rsidRDefault="00183258">
      <w:pPr>
        <w:spacing w:after="0"/>
        <w:ind w:left="120"/>
        <w:jc w:val="center"/>
        <w:rPr>
          <w:lang w:val="ru-RU"/>
        </w:rPr>
      </w:pPr>
    </w:p>
    <w:p w:rsidR="00183258" w:rsidRPr="006A4F26" w:rsidRDefault="00183258">
      <w:pPr>
        <w:spacing w:after="0"/>
        <w:ind w:left="120"/>
        <w:jc w:val="center"/>
        <w:rPr>
          <w:lang w:val="ru-RU"/>
        </w:rPr>
      </w:pPr>
    </w:p>
    <w:p w:rsidR="00183258" w:rsidRPr="006A4F26" w:rsidRDefault="00183258" w:rsidP="006A4F26">
      <w:pPr>
        <w:spacing w:after="0"/>
        <w:rPr>
          <w:lang w:val="ru-RU"/>
        </w:rPr>
      </w:pPr>
    </w:p>
    <w:p w:rsidR="00183258" w:rsidRPr="006A4F26" w:rsidRDefault="00183258">
      <w:pPr>
        <w:spacing w:after="0"/>
        <w:ind w:left="120"/>
        <w:jc w:val="center"/>
        <w:rPr>
          <w:lang w:val="ru-RU"/>
        </w:rPr>
      </w:pPr>
    </w:p>
    <w:p w:rsidR="00183258" w:rsidRPr="006A4F26" w:rsidRDefault="006A4F26">
      <w:pPr>
        <w:spacing w:after="0"/>
        <w:ind w:left="120"/>
        <w:jc w:val="center"/>
        <w:rPr>
          <w:lang w:val="ru-RU"/>
        </w:rPr>
      </w:pPr>
      <w:bookmarkStart w:id="4" w:name="4cef1e44-9965-42f4-9abc-c66bc6a4ed05"/>
      <w:r w:rsidRPr="006A4F26">
        <w:rPr>
          <w:rFonts w:ascii="Times New Roman" w:hAnsi="Times New Roman"/>
          <w:b/>
          <w:color w:val="000000"/>
          <w:sz w:val="28"/>
          <w:lang w:val="ru-RU"/>
        </w:rPr>
        <w:t>Новая Вилга</w:t>
      </w:r>
      <w:bookmarkStart w:id="5" w:name="55fbcee7-c9ab-48de-99f2-3f30ab5c08f8"/>
      <w:bookmarkEnd w:id="4"/>
      <w:r w:rsidRPr="006A4F26">
        <w:rPr>
          <w:rFonts w:ascii="Times New Roman" w:hAnsi="Times New Roman"/>
          <w:b/>
          <w:color w:val="000000"/>
          <w:sz w:val="28"/>
          <w:lang w:val="ru-RU"/>
        </w:rPr>
        <w:t>2023</w:t>
      </w:r>
      <w:bookmarkEnd w:id="5"/>
    </w:p>
    <w:p w:rsidR="00183258" w:rsidRPr="006A4F26" w:rsidRDefault="00183258">
      <w:pPr>
        <w:spacing w:after="0"/>
        <w:ind w:left="120"/>
        <w:rPr>
          <w:lang w:val="ru-RU"/>
        </w:rPr>
      </w:pPr>
    </w:p>
    <w:p w:rsidR="00CE05DA" w:rsidRDefault="00CE05DA">
      <w:pPr>
        <w:rPr>
          <w:rFonts w:ascii="Times New Roman" w:hAnsi="Times New Roman"/>
          <w:b/>
          <w:color w:val="000000"/>
          <w:sz w:val="28"/>
          <w:lang w:val="ru-RU"/>
        </w:rPr>
      </w:pPr>
      <w:bookmarkStart w:id="6" w:name="block-3326228"/>
      <w:bookmarkEnd w:id="0"/>
      <w:r>
        <w:rPr>
          <w:rFonts w:ascii="Times New Roman" w:hAnsi="Times New Roman"/>
          <w:b/>
          <w:color w:val="000000"/>
          <w:sz w:val="28"/>
          <w:lang w:val="ru-RU"/>
        </w:rPr>
        <w:lastRenderedPageBreak/>
        <w:br w:type="page"/>
      </w:r>
    </w:p>
    <w:p w:rsidR="00183258" w:rsidRPr="006A4F26" w:rsidRDefault="006A4F26">
      <w:pPr>
        <w:spacing w:after="0" w:line="264" w:lineRule="auto"/>
        <w:ind w:left="12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lastRenderedPageBreak/>
        <w:t>ПОЯСНИТЕЛЬНАЯ ЗАПИСКА</w:t>
      </w:r>
    </w:p>
    <w:p w:rsidR="00183258" w:rsidRPr="006A4F26" w:rsidRDefault="00183258">
      <w:pPr>
        <w:spacing w:after="0" w:line="264" w:lineRule="auto"/>
        <w:ind w:left="120"/>
        <w:jc w:val="both"/>
        <w:rPr>
          <w:lang w:val="ru-RU"/>
        </w:rPr>
      </w:pP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Алгебра является одним из опорных курсов основного общего образования: она обеспечивает изучение других дисциплин, как естественно-научного, так и гуманитарного циклов, её освоение необходимо для продолжения образования и в повседневной жизни. Развитие у обучающихся научных представлений о происхождении и сущности алгебраических абстракций, способе отражения математической наукой явлений и процессов в природе и обществе, роли математического моделирования в научном познании и в практике способствует формированию научного мировоззрения и качеств мышления, необходимых для адаптации в современном цифровом обществе. Изучение алгебры обеспечивает развитие умения наблюдать, сравнивать, находить закономерности, требует критичности мышления, способности аргументированно обосновывать свои действия и выводы, формулировать утверждения. Освоение курса алгебры обеспечивает развитие логического мышления обучающихся: они используют дедуктивные и индуктивные рассуждения, обобщение и конкретизацию, абстрагирование и аналогию. Обучение алгебре предполагает значительный объём самостоятельной деятельности обучающихся, поэтому самостоятельное решение задач является реализацией деятельностного принципа обучения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В структуре программы учебного курса «Алгебра» для основного общего образования основное место занимают содержательно-методические линии: «Числа и вычисления», «Алгебраические выражения», «Уравнения и неравенства», «Функции». Каждая из этих содержательно-методических линий развивается на протяжении трёх лет изучения курса, взаимодействуя с другими его линиями. В ходе изучения учебного курса обучающимся приходится логически рассуждать, использовать теоретико-множественный язык. В связи с этим в программу учебного курса «Алгебра» включены некоторые основы логики,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. Содержательной и структурной особенностью учебного курса «Алгебра» является его интегрированный характер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 xml:space="preserve">Содержание линии «Числа и вычисления» служит основой для дальнейшего изучения математики, способствует развитию у обучающихся логического мышления, формированию умения пользоваться алгоритмами, а также приобретению практических навыков, необходимых для повседневной жизни. Развитие понятия о числе на уровне основного общего образования связано с рациональными и иррациональными числами, формированием </w:t>
      </w:r>
      <w:r w:rsidRPr="006A4F26">
        <w:rPr>
          <w:rFonts w:ascii="Times New Roman" w:hAnsi="Times New Roman"/>
          <w:color w:val="000000"/>
          <w:sz w:val="28"/>
          <w:lang w:val="ru-RU"/>
        </w:rPr>
        <w:lastRenderedPageBreak/>
        <w:t>представлений о действительном числе. Завершение освоения числовой линии отнесено к среднему общему образованию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Содержание двух алгебраических линий – «Алгебраические выражения» и «Уравнения и неравенства» способствует формированию у обучающихся математического аппарата, необходимого для решения задач математики, смежных предметов и практико-ориентированных задач. На уровне основного общего образования учебный материал группируется вокруг рациональных выражений. Алгебра демонстрирует значение математики как языка для построения математических моделей, описания процессов и явлений реального мира. В задачи обучения алгебре входят также дальнейшее развитие алгоритмического мышления, необходимого, в частности, для освоения курса информатики, и овладение навыками дедуктивных рассуждений. Преобразование символьных форм способствует развитию воображения, способностей к математическому творчеству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Содержание функционально-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. Изучение материала способствует развитию у обучающихся умения использовать различные выразительные средства языка математики – словесные, символические, графические, вносит вклад в формирование представлений о роли математики в развитии цивилизации и культуры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Согласно учебному плану в 7–9 классах изучается учебный курс «Алгебра», который включает следующие основные разделы содержания: «Числа и вычисления», «Алгебраические выражения», «Уравнения и неравенства», «Функции»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bookmarkStart w:id="7" w:name="88e7274f-146c-45cf-bb6c-0aa84ae038d1"/>
      <w:r w:rsidRPr="006A4F26">
        <w:rPr>
          <w:rFonts w:ascii="Times New Roman" w:hAnsi="Times New Roman"/>
          <w:color w:val="000000"/>
          <w:sz w:val="28"/>
          <w:lang w:val="ru-RU"/>
        </w:rPr>
        <w:t>На изучение учебного курса «Алгебра» отводится 306 часов: в 7 классе – 102 часа (3 часа в неделю), в 8 классе – 102 часа (3 часа в неделю), в 9 классе – 102 часа (3 часа в неделю).</w:t>
      </w:r>
      <w:bookmarkEnd w:id="7"/>
    </w:p>
    <w:p w:rsidR="00183258" w:rsidRPr="006A4F26" w:rsidRDefault="00183258">
      <w:pPr>
        <w:rPr>
          <w:lang w:val="ru-RU"/>
        </w:rPr>
        <w:sectPr w:rsidR="00183258" w:rsidRPr="006A4F26">
          <w:pgSz w:w="11906" w:h="16383"/>
          <w:pgMar w:top="1134" w:right="850" w:bottom="1134" w:left="1701" w:header="720" w:footer="720" w:gutter="0"/>
          <w:cols w:space="720"/>
        </w:sectPr>
      </w:pPr>
    </w:p>
    <w:p w:rsidR="00183258" w:rsidRPr="006A4F26" w:rsidRDefault="006A4F26">
      <w:pPr>
        <w:spacing w:after="0" w:line="264" w:lineRule="auto"/>
        <w:ind w:left="120"/>
        <w:jc w:val="both"/>
        <w:rPr>
          <w:lang w:val="ru-RU"/>
        </w:rPr>
      </w:pPr>
      <w:bookmarkStart w:id="8" w:name="block-3326226"/>
      <w:bookmarkEnd w:id="6"/>
      <w:r w:rsidRPr="006A4F26">
        <w:rPr>
          <w:rFonts w:ascii="Times New Roman" w:hAnsi="Times New Roman"/>
          <w:b/>
          <w:color w:val="000000"/>
          <w:sz w:val="28"/>
          <w:lang w:val="ru-RU"/>
        </w:rPr>
        <w:lastRenderedPageBreak/>
        <w:t>СОДЕРЖАНИЕ ОБУЧЕНИЯ</w:t>
      </w:r>
    </w:p>
    <w:p w:rsidR="00183258" w:rsidRPr="006A4F26" w:rsidRDefault="00183258">
      <w:pPr>
        <w:spacing w:after="0" w:line="264" w:lineRule="auto"/>
        <w:ind w:left="120"/>
        <w:jc w:val="both"/>
        <w:rPr>
          <w:lang w:val="ru-RU"/>
        </w:rPr>
      </w:pPr>
    </w:p>
    <w:p w:rsidR="00183258" w:rsidRPr="006A4F26" w:rsidRDefault="006A4F26">
      <w:pPr>
        <w:spacing w:after="0" w:line="264" w:lineRule="auto"/>
        <w:ind w:left="12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7 КЛАСС</w:t>
      </w:r>
    </w:p>
    <w:p w:rsidR="00183258" w:rsidRPr="006A4F26" w:rsidRDefault="00183258">
      <w:pPr>
        <w:spacing w:after="0" w:line="264" w:lineRule="auto"/>
        <w:ind w:left="120"/>
        <w:jc w:val="both"/>
        <w:rPr>
          <w:lang w:val="ru-RU"/>
        </w:rPr>
      </w:pP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Числа и вычисления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Дроби обыкновенные и десятичные, переход от одной формы записи дробей к другой. Понятие рационального числа, запись, сравнение, упорядочивание рациональных чисел. Арифметические действия с рациональными числами. Решение задач из реальной практики на части, на дроб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Степень с натуральным показателем: определение, преобразование выражений на основе определения, запись больших чисел. Проценты, запись процентов в виде дроби и дроби в виде процентов. Три основные задачи на проценты, решение задач из реальной практик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рименение признаков делимости, разложение на множители натуральных чисел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еальные зависимости, в том числе прямая и обратная пропорциональност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bookmarkStart w:id="9" w:name="_Toc124426221"/>
      <w:bookmarkEnd w:id="9"/>
      <w:r w:rsidRPr="006A4F26">
        <w:rPr>
          <w:rFonts w:ascii="Times New Roman" w:hAnsi="Times New Roman"/>
          <w:b/>
          <w:color w:val="000000"/>
          <w:sz w:val="28"/>
          <w:lang w:val="ru-RU"/>
        </w:rPr>
        <w:t>Алгебраические выражения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еременные, числовое значение выражения с переменной. Допустимые значения переменных. Представление зависимости между величинами в виде формулы. Вычисления по формулам. Преобразование буквенных выражений, тождественно равные выражения, правила преобразования сумм и произведений, правила раскрытия скобок и приведения подобных слагаемых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Свойства степени с натуральным показателем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Одночлены и многочлены. Степень многочлена. Сложение, вычитание, умножение многочленов. Формулы сокращённого умножения: квадрат суммы и квадрат разности. Формула разности квадратов. Разложение многочленов на множител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bookmarkStart w:id="10" w:name="_Toc124426222"/>
      <w:bookmarkEnd w:id="10"/>
      <w:r w:rsidRPr="006A4F26">
        <w:rPr>
          <w:rFonts w:ascii="Times New Roman" w:hAnsi="Times New Roman"/>
          <w:b/>
          <w:color w:val="000000"/>
          <w:sz w:val="28"/>
          <w:lang w:val="ru-RU"/>
        </w:rPr>
        <w:t>Уравнения и неравенства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Уравнение, корень уравнения, правила преобразования уравнения, равносильность уравнений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Линейное уравнение с одной переменной, число корней линейного уравнения, решение линейных уравнений. Составление уравнений по условию задачи. Решение текстовых задач с помощью уравнений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Линейное уравнение с двумя переменными и его график. Система двух линейных уравнений с двумя переменными. Решение систем уравнений способом подстановки. Примеры решения текстовых задач с помощью систем уравнений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Функции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lastRenderedPageBreak/>
        <w:t>Координата точки на прямой. Числовые промежутки. Расстояние между двумя точками координатной прямой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 xml:space="preserve">Прямоугольная система координат, оси </w:t>
      </w:r>
      <w:r>
        <w:rPr>
          <w:rFonts w:ascii="Times New Roman" w:hAnsi="Times New Roman"/>
          <w:i/>
          <w:color w:val="000000"/>
          <w:sz w:val="28"/>
        </w:rPr>
        <w:t>Ox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и </w:t>
      </w:r>
      <w:r>
        <w:rPr>
          <w:rFonts w:ascii="Times New Roman" w:hAnsi="Times New Roman"/>
          <w:i/>
          <w:color w:val="000000"/>
          <w:sz w:val="28"/>
        </w:rPr>
        <w:t>Oy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. Абсцисса и ордината точки на координатной плоскости. Примеры графиков, заданных формулами. Чтение графиков реальных зависимостей. Понятие функции. График функции. Свойства функций. Линейная функция, её график. График функции </w:t>
      </w:r>
      <w:r>
        <w:rPr>
          <w:rFonts w:ascii="Times New Roman" w:hAnsi="Times New Roman"/>
          <w:color w:val="000000"/>
          <w:sz w:val="28"/>
        </w:rPr>
        <w:t>y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 = |</w:t>
      </w:r>
      <w:r>
        <w:rPr>
          <w:rFonts w:ascii="Times New Roman" w:hAnsi="Times New Roman"/>
          <w:color w:val="000000"/>
          <w:sz w:val="28"/>
        </w:rPr>
        <w:t>x</w:t>
      </w:r>
      <w:r w:rsidRPr="006A4F26">
        <w:rPr>
          <w:rFonts w:ascii="Times New Roman" w:hAnsi="Times New Roman"/>
          <w:color w:val="000000"/>
          <w:sz w:val="28"/>
          <w:lang w:val="ru-RU"/>
        </w:rPr>
        <w:t>|. Графическое решение линейных уравнений и систем линейных уравнений.</w:t>
      </w:r>
    </w:p>
    <w:p w:rsidR="00183258" w:rsidRPr="006A4F26" w:rsidRDefault="006A4F26">
      <w:pPr>
        <w:spacing w:after="0" w:line="264" w:lineRule="auto"/>
        <w:ind w:left="12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8 КЛАСС</w:t>
      </w:r>
    </w:p>
    <w:p w:rsidR="00183258" w:rsidRPr="006A4F26" w:rsidRDefault="00183258">
      <w:pPr>
        <w:spacing w:after="0" w:line="264" w:lineRule="auto"/>
        <w:ind w:left="120"/>
        <w:jc w:val="both"/>
        <w:rPr>
          <w:lang w:val="ru-RU"/>
        </w:rPr>
      </w:pP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Числа и вычисления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Квадратный корень из числа. Понятие об иррациональном числе. Десятичные приближения иррациональных чисел. Свойства арифметических квадратных корней и их применение к преобразованию числовых выражений и вычислениям. Действительные числа.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Степень с целым показателем и её свойства. Стандартная запись числа.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Алгебраические выражения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Квадратный трёхчлен, разложение квадратного трёхчлена на множители.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Алгебраическая дробь. Основное свойство алгебраической дроби. Сложение, вычитание, умножение, деление алгебраических дробей. Рациональные выражения и их преобразование.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Уравнения и неравенства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Квадратное уравнение, формула корней квадратного уравнения. Теорема Виета. Решение уравнений, сводящихся к линейным и квадратным. Простейшие дробно-рациональные уравнения.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Графическая интерпретация уравнений с двумя переменными и систем линейных уравнений с двумя переменными. Примеры решения систем нелинейных уравнений с двумя переменными.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ешение текстовых задач алгебраическим способом.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Числовые неравенства и их свойства. Неравенство с одной переменной. Равносильность неравенств. Линейные неравенства с одной переменной. Системы линейных неравенств с одной переменной.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Функции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онятие функции. Область определения и множество значений функции. Способы задания функций.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График функции. Чтение свойств функции по её графику. Примеры графиков функций, отражающих реальные процессы.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lastRenderedPageBreak/>
        <w:t xml:space="preserve">Функции, описывающие прямую и обратную пропорциональные зависимости, их графики. Функции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x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2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x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3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 = √</w:t>
      </w:r>
      <w:r>
        <w:rPr>
          <w:rFonts w:ascii="Times New Roman" w:hAnsi="Times New Roman"/>
          <w:i/>
          <w:color w:val="000000"/>
          <w:sz w:val="28"/>
        </w:rPr>
        <w:t>x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>=|</w:t>
      </w:r>
      <w:r>
        <w:rPr>
          <w:rFonts w:ascii="Times New Roman" w:hAnsi="Times New Roman"/>
          <w:i/>
          <w:color w:val="000000"/>
          <w:sz w:val="28"/>
        </w:rPr>
        <w:t>x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|. </w:t>
      </w:r>
      <w:r w:rsidRPr="006A4F26">
        <w:rPr>
          <w:rFonts w:ascii="Times New Roman" w:hAnsi="Times New Roman"/>
          <w:color w:val="000000"/>
          <w:sz w:val="28"/>
          <w:lang w:val="ru-RU"/>
        </w:rPr>
        <w:t>Графическое решение уравнений и систем уравнений.</w:t>
      </w:r>
    </w:p>
    <w:p w:rsidR="00183258" w:rsidRPr="006A4F26" w:rsidRDefault="006A4F26">
      <w:pPr>
        <w:spacing w:after="0" w:line="264" w:lineRule="auto"/>
        <w:ind w:left="12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9 КЛАСС</w:t>
      </w:r>
    </w:p>
    <w:p w:rsidR="00183258" w:rsidRPr="006A4F26" w:rsidRDefault="00183258">
      <w:pPr>
        <w:spacing w:after="0" w:line="264" w:lineRule="auto"/>
        <w:ind w:left="120"/>
        <w:jc w:val="both"/>
        <w:rPr>
          <w:lang w:val="ru-RU"/>
        </w:rPr>
      </w:pP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Числа и вычисления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ациональные числа, иррациональные числа, конечные и бесконечные десятичные дроби. Множество действительных чисел, действительные числа как бесконечные десятичные дроби. Взаимно однозначное соответствие между множеством действительных чисел и координатной прямой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Сравнение действительных чисел, арифметические действия с действительными числам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азмеры объектов окружающего мира, длительность процессов в окружающем мире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риближённое значение величины, точность приближения. Округление чисел. Прикидка и оценка результатов вычислений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bookmarkStart w:id="11" w:name="_Toc124426230"/>
      <w:bookmarkEnd w:id="11"/>
      <w:r w:rsidRPr="006A4F26">
        <w:rPr>
          <w:rFonts w:ascii="Times New Roman" w:hAnsi="Times New Roman"/>
          <w:b/>
          <w:color w:val="000000"/>
          <w:sz w:val="28"/>
          <w:lang w:val="ru-RU"/>
        </w:rPr>
        <w:t>Уравнения и неравенства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Линейное уравнение. Решение уравнений, сводящихся к линейным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Квадратное уравнение. Решение уравнений, сводящихся к квадратным. Биквадратное уравнение. Примеры решения уравнений третьей и четвёртой степеней разложением на множител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ешение дробно-рациональных уравнений. Решение текстовых задач алгебраическим методом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Уравнение с двумя переменными и его график. Решение систем двух линейных уравнений с двумя переменными. Решение систем двух уравнений, одно из которых линейное, а другое – второй степени. Графическая интерпретация системы уравнений с двумя переменным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ешение текстовых задач алгебраическим способом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Числовые неравенства и их свойства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ешение линейных неравенств с одной переменной. Решение систем линейных неравенств с одной переменной. Квадратные неравенства. Графическая интерпретация неравенств и систем неравенств с двумя переменными.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Функции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Квадратичная функция, её график и свойства. Парабола, координаты вершины параболы, ось симметрии параболы.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 xml:space="preserve">Графики функций: </w:t>
      </w:r>
      <w:r>
        <w:rPr>
          <w:rFonts w:ascii="Times New Roman" w:hAnsi="Times New Roman"/>
          <w:color w:val="333333"/>
          <w:sz w:val="28"/>
        </w:rPr>
        <w:t>y</w:t>
      </w:r>
      <w:r w:rsidRPr="006A4F26">
        <w:rPr>
          <w:rFonts w:ascii="Times New Roman" w:hAnsi="Times New Roman"/>
          <w:color w:val="333333"/>
          <w:sz w:val="28"/>
          <w:lang w:val="ru-RU"/>
        </w:rPr>
        <w:t xml:space="preserve"> = </w:t>
      </w:r>
      <w:r>
        <w:rPr>
          <w:rFonts w:ascii="Times New Roman" w:hAnsi="Times New Roman"/>
          <w:color w:val="333333"/>
          <w:sz w:val="28"/>
        </w:rPr>
        <w:t>kx</w:t>
      </w:r>
      <w:r w:rsidRPr="006A4F26">
        <w:rPr>
          <w:rFonts w:ascii="Times New Roman" w:hAnsi="Times New Roman"/>
          <w:color w:val="333333"/>
          <w:sz w:val="28"/>
          <w:lang w:val="ru-RU"/>
        </w:rPr>
        <w:t xml:space="preserve">, </w:t>
      </w:r>
      <w:r>
        <w:rPr>
          <w:rFonts w:ascii="Times New Roman" w:hAnsi="Times New Roman"/>
          <w:color w:val="333333"/>
          <w:sz w:val="28"/>
        </w:rPr>
        <w:t>y</w:t>
      </w:r>
      <w:r w:rsidRPr="006A4F26">
        <w:rPr>
          <w:rFonts w:ascii="Times New Roman" w:hAnsi="Times New Roman"/>
          <w:color w:val="333333"/>
          <w:sz w:val="28"/>
          <w:lang w:val="ru-RU"/>
        </w:rPr>
        <w:t xml:space="preserve"> = </w:t>
      </w:r>
      <w:r>
        <w:rPr>
          <w:rFonts w:ascii="Times New Roman" w:hAnsi="Times New Roman"/>
          <w:color w:val="333333"/>
          <w:sz w:val="28"/>
        </w:rPr>
        <w:t>kx</w:t>
      </w:r>
      <w:r w:rsidRPr="006A4F26">
        <w:rPr>
          <w:rFonts w:ascii="Times New Roman" w:hAnsi="Times New Roman"/>
          <w:color w:val="333333"/>
          <w:sz w:val="28"/>
          <w:lang w:val="ru-RU"/>
        </w:rPr>
        <w:t xml:space="preserve"> + </w:t>
      </w:r>
      <w:r>
        <w:rPr>
          <w:rFonts w:ascii="Times New Roman" w:hAnsi="Times New Roman"/>
          <w:color w:val="333333"/>
          <w:sz w:val="28"/>
        </w:rPr>
        <w:t>b</w:t>
      </w:r>
      <w:r w:rsidRPr="006A4F26">
        <w:rPr>
          <w:rFonts w:ascii="Times New Roman" w:hAnsi="Times New Roman"/>
          <w:color w:val="333333"/>
          <w:sz w:val="28"/>
          <w:lang w:val="ru-RU"/>
        </w:rPr>
        <w:t xml:space="preserve">, </w:t>
      </w:r>
      <w:r>
        <w:rPr>
          <w:rFonts w:ascii="Times New Roman" w:hAnsi="Times New Roman"/>
          <w:color w:val="333333"/>
          <w:sz w:val="28"/>
        </w:rPr>
        <w:t>y</w:t>
      </w:r>
      <w:r w:rsidRPr="006A4F26">
        <w:rPr>
          <w:rFonts w:ascii="Times New Roman" w:hAnsi="Times New Roman"/>
          <w:color w:val="333333"/>
          <w:sz w:val="28"/>
          <w:lang w:val="ru-RU"/>
        </w:rPr>
        <w:t xml:space="preserve"> = </w:t>
      </w:r>
      <w:r>
        <w:rPr>
          <w:rFonts w:ascii="Times New Roman" w:hAnsi="Times New Roman"/>
          <w:color w:val="333333"/>
          <w:sz w:val="28"/>
        </w:rPr>
        <w:t>k</w:t>
      </w:r>
      <w:r w:rsidRPr="006A4F26">
        <w:rPr>
          <w:rFonts w:ascii="Times New Roman" w:hAnsi="Times New Roman"/>
          <w:color w:val="333333"/>
          <w:sz w:val="28"/>
          <w:lang w:val="ru-RU"/>
        </w:rPr>
        <w:t>/</w:t>
      </w:r>
      <w:r>
        <w:rPr>
          <w:rFonts w:ascii="Times New Roman" w:hAnsi="Times New Roman"/>
          <w:color w:val="333333"/>
          <w:sz w:val="28"/>
        </w:rPr>
        <w:t>x</w:t>
      </w:r>
      <w:r w:rsidRPr="006A4F26">
        <w:rPr>
          <w:rFonts w:ascii="Times New Roman" w:hAnsi="Times New Roman"/>
          <w:color w:val="333333"/>
          <w:sz w:val="28"/>
          <w:lang w:val="ru-RU"/>
        </w:rPr>
        <w:t xml:space="preserve">, </w:t>
      </w:r>
      <w:r>
        <w:rPr>
          <w:rFonts w:ascii="Times New Roman" w:hAnsi="Times New Roman"/>
          <w:color w:val="333333"/>
          <w:sz w:val="28"/>
        </w:rPr>
        <w:t>y</w:t>
      </w:r>
      <w:r w:rsidRPr="006A4F26">
        <w:rPr>
          <w:rFonts w:ascii="Times New Roman" w:hAnsi="Times New Roman"/>
          <w:color w:val="333333"/>
          <w:sz w:val="28"/>
          <w:lang w:val="ru-RU"/>
        </w:rPr>
        <w:t xml:space="preserve"> = </w:t>
      </w:r>
      <w:r>
        <w:rPr>
          <w:rFonts w:ascii="Times New Roman" w:hAnsi="Times New Roman"/>
          <w:color w:val="333333"/>
          <w:sz w:val="28"/>
        </w:rPr>
        <w:t>x</w:t>
      </w:r>
      <w:r w:rsidRPr="006A4F26">
        <w:rPr>
          <w:rFonts w:ascii="Times New Roman" w:hAnsi="Times New Roman"/>
          <w:color w:val="333333"/>
          <w:sz w:val="28"/>
          <w:lang w:val="ru-RU"/>
        </w:rPr>
        <w:t xml:space="preserve">3, </w:t>
      </w:r>
      <w:r>
        <w:rPr>
          <w:rFonts w:ascii="Times New Roman" w:hAnsi="Times New Roman"/>
          <w:color w:val="333333"/>
          <w:sz w:val="28"/>
        </w:rPr>
        <w:t>y</w:t>
      </w:r>
      <w:r w:rsidRPr="006A4F26">
        <w:rPr>
          <w:rFonts w:ascii="Times New Roman" w:hAnsi="Times New Roman"/>
          <w:color w:val="333333"/>
          <w:sz w:val="28"/>
          <w:lang w:val="ru-RU"/>
        </w:rPr>
        <w:t xml:space="preserve"> = √</w:t>
      </w:r>
      <w:r>
        <w:rPr>
          <w:rFonts w:ascii="Times New Roman" w:hAnsi="Times New Roman"/>
          <w:color w:val="333333"/>
          <w:sz w:val="28"/>
        </w:rPr>
        <w:t>x</w:t>
      </w:r>
      <w:r w:rsidRPr="006A4F26">
        <w:rPr>
          <w:rFonts w:ascii="Times New Roman" w:hAnsi="Times New Roman"/>
          <w:color w:val="333333"/>
          <w:sz w:val="28"/>
          <w:lang w:val="ru-RU"/>
        </w:rPr>
        <w:t xml:space="preserve">, </w:t>
      </w:r>
      <w:r>
        <w:rPr>
          <w:rFonts w:ascii="Times New Roman" w:hAnsi="Times New Roman"/>
          <w:color w:val="333333"/>
          <w:sz w:val="28"/>
        </w:rPr>
        <w:t>y</w:t>
      </w:r>
      <w:r w:rsidRPr="006A4F26">
        <w:rPr>
          <w:rFonts w:ascii="Times New Roman" w:hAnsi="Times New Roman"/>
          <w:color w:val="333333"/>
          <w:sz w:val="28"/>
          <w:lang w:val="ru-RU"/>
        </w:rPr>
        <w:t xml:space="preserve"> = |</w:t>
      </w:r>
      <w:r>
        <w:rPr>
          <w:rFonts w:ascii="Times New Roman" w:hAnsi="Times New Roman"/>
          <w:color w:val="333333"/>
          <w:sz w:val="28"/>
        </w:rPr>
        <w:t>x</w:t>
      </w:r>
      <w:r w:rsidRPr="006A4F26">
        <w:rPr>
          <w:rFonts w:ascii="Times New Roman" w:hAnsi="Times New Roman"/>
          <w:color w:val="333333"/>
          <w:sz w:val="28"/>
          <w:lang w:val="ru-RU"/>
        </w:rPr>
        <w:t xml:space="preserve">| </w:t>
      </w:r>
      <w:r w:rsidRPr="006A4F26">
        <w:rPr>
          <w:rFonts w:ascii="Times New Roman" w:hAnsi="Times New Roman"/>
          <w:color w:val="000000"/>
          <w:sz w:val="28"/>
          <w:lang w:val="ru-RU"/>
        </w:rPr>
        <w:t>, и их свойства.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Числовые последовательности и прогрессии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lastRenderedPageBreak/>
        <w:t xml:space="preserve">Понятие числовой последовательности. Задание последовательности рекуррентной формулой и формулой </w:t>
      </w:r>
      <w:r>
        <w:rPr>
          <w:rFonts w:ascii="Times New Roman" w:hAnsi="Times New Roman"/>
          <w:i/>
          <w:color w:val="000000"/>
          <w:sz w:val="28"/>
        </w:rPr>
        <w:t>n</w:t>
      </w:r>
      <w:r w:rsidRPr="006A4F26">
        <w:rPr>
          <w:rFonts w:ascii="Times New Roman" w:hAnsi="Times New Roman"/>
          <w:color w:val="000000"/>
          <w:sz w:val="28"/>
          <w:lang w:val="ru-RU"/>
        </w:rPr>
        <w:t>-го члена.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 xml:space="preserve">Арифметическая и геометрическая прогрессии. Формулы </w:t>
      </w:r>
      <w:r>
        <w:rPr>
          <w:rFonts w:ascii="Times New Roman" w:hAnsi="Times New Roman"/>
          <w:i/>
          <w:color w:val="000000"/>
          <w:sz w:val="28"/>
        </w:rPr>
        <w:t>n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-го члена арифметической и геометрической прогрессий, суммы первых </w:t>
      </w:r>
      <w:r>
        <w:rPr>
          <w:rFonts w:ascii="Times New Roman" w:hAnsi="Times New Roman"/>
          <w:i/>
          <w:color w:val="000000"/>
          <w:sz w:val="28"/>
        </w:rPr>
        <w:t>n</w:t>
      </w:r>
      <w:r w:rsidRPr="006A4F26">
        <w:rPr>
          <w:rFonts w:ascii="Times New Roman" w:hAnsi="Times New Roman"/>
          <w:color w:val="000000"/>
          <w:sz w:val="28"/>
          <w:lang w:val="ru-RU"/>
        </w:rPr>
        <w:t>членов.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Изображение членов арифметической и геометрической прогрессий точками на координатной плоскости. Линейный и экспоненциальный рост. Сложные проценты.</w:t>
      </w:r>
    </w:p>
    <w:p w:rsidR="00183258" w:rsidRPr="006A4F26" w:rsidRDefault="00183258">
      <w:pPr>
        <w:rPr>
          <w:lang w:val="ru-RU"/>
        </w:rPr>
        <w:sectPr w:rsidR="00183258" w:rsidRPr="006A4F26">
          <w:pgSz w:w="11906" w:h="16383"/>
          <w:pgMar w:top="1134" w:right="850" w:bottom="1134" w:left="1701" w:header="720" w:footer="720" w:gutter="0"/>
          <w:cols w:space="720"/>
        </w:sectPr>
      </w:pPr>
    </w:p>
    <w:p w:rsidR="00183258" w:rsidRPr="006A4F26" w:rsidRDefault="006A4F26">
      <w:pPr>
        <w:spacing w:after="0" w:line="264" w:lineRule="auto"/>
        <w:ind w:left="120"/>
        <w:jc w:val="both"/>
        <w:rPr>
          <w:lang w:val="ru-RU"/>
        </w:rPr>
      </w:pPr>
      <w:bookmarkStart w:id="12" w:name="block-3326222"/>
      <w:bookmarkEnd w:id="8"/>
      <w:r w:rsidRPr="006A4F26">
        <w:rPr>
          <w:rFonts w:ascii="Times New Roman" w:hAnsi="Times New Roman"/>
          <w:b/>
          <w:color w:val="000000"/>
          <w:sz w:val="28"/>
          <w:lang w:val="ru-RU"/>
        </w:rPr>
        <w:lastRenderedPageBreak/>
        <w:t>ПЛАНИРУЕМЫЕ РЕЗУЛЬТАТЫ ОСВОЕНИЯ ПРОГРАММЫ УЧЕБНОГО КУРСА «АЛГЕБРА» НА УРОВНЕ ОСНОВНОГО ОБЩЕГО ОБРАЗОВАНИЯ</w:t>
      </w:r>
    </w:p>
    <w:p w:rsidR="00183258" w:rsidRPr="006A4F26" w:rsidRDefault="00183258">
      <w:pPr>
        <w:spacing w:after="0" w:line="264" w:lineRule="auto"/>
        <w:ind w:left="120"/>
        <w:jc w:val="both"/>
        <w:rPr>
          <w:lang w:val="ru-RU"/>
        </w:rPr>
      </w:pPr>
    </w:p>
    <w:p w:rsidR="00183258" w:rsidRPr="006A4F26" w:rsidRDefault="006A4F26">
      <w:pPr>
        <w:spacing w:after="0" w:line="264" w:lineRule="auto"/>
        <w:ind w:left="12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ЛИЧНОСТНЫЕ РЕЗУЛЬТАТЫ</w:t>
      </w:r>
    </w:p>
    <w:p w:rsidR="00183258" w:rsidRPr="006A4F26" w:rsidRDefault="00183258">
      <w:pPr>
        <w:spacing w:after="0" w:line="264" w:lineRule="auto"/>
        <w:ind w:left="120"/>
        <w:jc w:val="both"/>
        <w:rPr>
          <w:lang w:val="ru-RU"/>
        </w:rPr>
      </w:pP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 xml:space="preserve">Личностные результаты </w:t>
      </w:r>
      <w:r w:rsidRPr="006A4F26">
        <w:rPr>
          <w:rFonts w:ascii="Times New Roman" w:hAnsi="Times New Roman"/>
          <w:color w:val="000000"/>
          <w:sz w:val="28"/>
          <w:lang w:val="ru-RU"/>
        </w:rPr>
        <w:t>освоения программы учебного курса «Алгебра» характеризуются: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1) патриотическое воспитание: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роявлением интереса к прошлому и настоящему российской математики, ценностным отношением к достижениям российских математиков и российской математической школы, к использованию этих достижений в других науках и прикладных сферах;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2) гражданское и духовно-нравственное воспитание: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готовностью к выполнению обязанностей гражданина и реализации его прав, представлением о математических основах функционирования различных структур, явлений, процедур гражданского общества (например, выборы, опросы), готовностью к обсуждению этических проблем, связанных с практическим применением достижений науки, осознанием важности морально-этических принципов в деятельности учёного;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3) трудовое воспитание: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установкой на активное участие в решении практических задач математической направленности, осознанием важности математического образования на протяжении всей жизни для успешной профессиональной деятельности и развитием необходимых умений, осознанным выбором и построением индивидуальной траектории образования и жизненных планов с учётом личных интересов и общественных потребностей;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4) эстетическое воспитание: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способностью к эмоциональному и эстетическому восприятию математических объектов, задач, решений, рассуждений, умению видеть математические закономерности в искусстве;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5) ценности научного познания: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ориентацией в деятельности на современную систему научных представлений об основных закономерностях развития человека, природы и общества, пониманием математической науки как сферы человеческой деятельности, этапов её развития и значимости для развития цивилизации, овладением языком математики и математической культурой как средством познания мира, овладением простейшими навыками исследовательской деятельности;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lastRenderedPageBreak/>
        <w:t>6) физическое воспитание, формирование культуры здоровья и эмоционального благополучия: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готовностью применять математические знания в интересах своего здоровья, ведения здорового образа жизни (здоровое питание, сбалансированный режим занятий и отдыха, регулярная физическая активность), сформированностью навыка рефлексии, признанием своего права на ошибку и такого же права другого человека;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7) экологическое воспитание: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ориентацией на применение математических знаний для решения задач в области сохранности окружающей среды, планирования поступков и оценки их возможных последствий для окружающей среды, осознанием глобального характера экологических проблем и путей их решения;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8) адаптация к изменяющимся условиям социальной и природной среды: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готовностью к действиям в условиях неопределённости, повышению уровня своей компетентности через практическую деятельность, в том числе умение учиться у других людей, приобретать в совместной деятельности новые знания, навыки и компетенции из опыта других;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необходимостью в формировании новых знаний, в том числе формулировать идеи, понятия, гипотезы об объектах и явлениях, в том числе ранее неизвестных, осознавать дефициты собственных знаний и компетентностей, планировать своё развитие;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способностью осознавать стрессовую ситуацию, воспринимать стрессовую ситуацию как вызов, требующий контрмер, корректировать принимаемые решения и действия, формулировать и оценивать риски и последствия, формировать опыт.</w:t>
      </w:r>
    </w:p>
    <w:p w:rsidR="00183258" w:rsidRPr="006A4F26" w:rsidRDefault="006A4F26">
      <w:pPr>
        <w:spacing w:after="0" w:line="264" w:lineRule="auto"/>
        <w:ind w:left="12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МЕТАПРЕДМЕТНЫЕ РЕЗУЛЬТАТЫ</w:t>
      </w:r>
    </w:p>
    <w:p w:rsidR="00183258" w:rsidRPr="006A4F26" w:rsidRDefault="00183258">
      <w:pPr>
        <w:spacing w:after="0" w:line="264" w:lineRule="auto"/>
        <w:ind w:left="120"/>
        <w:jc w:val="both"/>
        <w:rPr>
          <w:lang w:val="ru-RU"/>
        </w:rPr>
      </w:pPr>
    </w:p>
    <w:p w:rsidR="00183258" w:rsidRPr="006A4F26" w:rsidRDefault="006A4F26">
      <w:pPr>
        <w:spacing w:after="0" w:line="264" w:lineRule="auto"/>
        <w:ind w:left="12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Познавательные универсальные учебные действия</w:t>
      </w:r>
    </w:p>
    <w:p w:rsidR="00183258" w:rsidRPr="006A4F26" w:rsidRDefault="00183258">
      <w:pPr>
        <w:spacing w:after="0" w:line="264" w:lineRule="auto"/>
        <w:ind w:left="120"/>
        <w:jc w:val="both"/>
        <w:rPr>
          <w:lang w:val="ru-RU"/>
        </w:rPr>
      </w:pPr>
    </w:p>
    <w:p w:rsidR="00183258" w:rsidRDefault="006A4F26">
      <w:pPr>
        <w:spacing w:after="0" w:line="264" w:lineRule="auto"/>
        <w:ind w:left="120"/>
        <w:jc w:val="both"/>
      </w:pPr>
      <w:r>
        <w:rPr>
          <w:rFonts w:ascii="Times New Roman" w:hAnsi="Times New Roman"/>
          <w:b/>
          <w:color w:val="000000"/>
          <w:sz w:val="28"/>
        </w:rPr>
        <w:t>Базовые логические действия:</w:t>
      </w:r>
    </w:p>
    <w:p w:rsidR="00183258" w:rsidRPr="006A4F26" w:rsidRDefault="006A4F26">
      <w:pPr>
        <w:numPr>
          <w:ilvl w:val="0"/>
          <w:numId w:val="1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выявлять и характеризовать существенные признаки математических объектов, понятий, отношений между понятиями, формулировать определения понятий, устанавливать существенный признак классификации, основания для обобщения и сравнения, критерии проводимого анализа;</w:t>
      </w:r>
    </w:p>
    <w:p w:rsidR="00183258" w:rsidRPr="006A4F26" w:rsidRDefault="006A4F26">
      <w:pPr>
        <w:numPr>
          <w:ilvl w:val="0"/>
          <w:numId w:val="1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воспринимать, формулировать и преобразовывать суждения: утвердительные и отрицательные, единичные, частные и общие, условные;</w:t>
      </w:r>
    </w:p>
    <w:p w:rsidR="00183258" w:rsidRPr="006A4F26" w:rsidRDefault="006A4F26">
      <w:pPr>
        <w:numPr>
          <w:ilvl w:val="0"/>
          <w:numId w:val="1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lastRenderedPageBreak/>
        <w:t>выявлять математические закономерности, взаимосвязи и противоречия в фактах, данных, наблюдениях и утверждениях, предлагать критерии для выявления закономерностей и противоречий;</w:t>
      </w:r>
    </w:p>
    <w:p w:rsidR="00183258" w:rsidRPr="006A4F26" w:rsidRDefault="006A4F26">
      <w:pPr>
        <w:numPr>
          <w:ilvl w:val="0"/>
          <w:numId w:val="1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делать выводы с использованием законов логики, дедуктивных и индуктивных умозаключений, умозаключений по аналогии;</w:t>
      </w:r>
    </w:p>
    <w:p w:rsidR="00183258" w:rsidRPr="006A4F26" w:rsidRDefault="006A4F26">
      <w:pPr>
        <w:numPr>
          <w:ilvl w:val="0"/>
          <w:numId w:val="1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азбирать доказательства математических утверждений (прямые и от противного), проводить самостоятельно несложные доказательства математических фактов, выстраивать аргументацию, приводить примеры и контрпримеры, обосновывать собственные рассуждения;</w:t>
      </w:r>
    </w:p>
    <w:p w:rsidR="00183258" w:rsidRPr="006A4F26" w:rsidRDefault="006A4F26">
      <w:pPr>
        <w:numPr>
          <w:ilvl w:val="0"/>
          <w:numId w:val="1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выбирать способ решения учебной задачи (сравнивать несколько вариантов решения, выбирать наиболее подходящий с учётом самостоятельно выделенных критериев).</w:t>
      </w:r>
    </w:p>
    <w:p w:rsidR="00183258" w:rsidRDefault="006A4F26">
      <w:pPr>
        <w:spacing w:after="0" w:line="264" w:lineRule="auto"/>
        <w:ind w:left="120"/>
        <w:jc w:val="both"/>
      </w:pPr>
      <w:r>
        <w:rPr>
          <w:rFonts w:ascii="Times New Roman" w:hAnsi="Times New Roman"/>
          <w:b/>
          <w:color w:val="000000"/>
          <w:sz w:val="28"/>
        </w:rPr>
        <w:t>Базовые исследовательские действия</w:t>
      </w:r>
      <w:r>
        <w:rPr>
          <w:rFonts w:ascii="Times New Roman" w:hAnsi="Times New Roman"/>
          <w:color w:val="000000"/>
          <w:sz w:val="28"/>
        </w:rPr>
        <w:t>:</w:t>
      </w:r>
    </w:p>
    <w:p w:rsidR="00183258" w:rsidRPr="006A4F26" w:rsidRDefault="006A4F26">
      <w:pPr>
        <w:numPr>
          <w:ilvl w:val="0"/>
          <w:numId w:val="2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использовать вопросы как исследовательский инструмент познания, формулировать вопросы, фиксирующие противоречие, проблему, самостоятельно устанавливать искомое и данное, формировать гипотезу, аргументировать свою позицию, мнение;</w:t>
      </w:r>
    </w:p>
    <w:p w:rsidR="00183258" w:rsidRPr="006A4F26" w:rsidRDefault="006A4F26">
      <w:pPr>
        <w:numPr>
          <w:ilvl w:val="0"/>
          <w:numId w:val="2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роводить по самостоятельно составленному плану несложный эксперимент, небольшое исследование по установлению особенностей математического объекта, зависимостей объектов между собой;</w:t>
      </w:r>
    </w:p>
    <w:p w:rsidR="00183258" w:rsidRPr="006A4F26" w:rsidRDefault="006A4F26">
      <w:pPr>
        <w:numPr>
          <w:ilvl w:val="0"/>
          <w:numId w:val="2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самостоятельно формулировать обобщения и выводы по результатам проведённого наблюдения, исследования, оценивать достоверность полученных результатов, выводов и обобщений;</w:t>
      </w:r>
    </w:p>
    <w:p w:rsidR="00183258" w:rsidRPr="006A4F26" w:rsidRDefault="006A4F26">
      <w:pPr>
        <w:numPr>
          <w:ilvl w:val="0"/>
          <w:numId w:val="2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рогнозировать возможное развитие процесса, а также выдвигать предположения о его развитии в новых условиях.</w:t>
      </w:r>
    </w:p>
    <w:p w:rsidR="00183258" w:rsidRDefault="006A4F26">
      <w:pPr>
        <w:spacing w:after="0" w:line="264" w:lineRule="auto"/>
        <w:ind w:left="120"/>
        <w:jc w:val="both"/>
      </w:pPr>
      <w:r>
        <w:rPr>
          <w:rFonts w:ascii="Times New Roman" w:hAnsi="Times New Roman"/>
          <w:b/>
          <w:color w:val="000000"/>
          <w:sz w:val="28"/>
        </w:rPr>
        <w:t>Работа с информацией:</w:t>
      </w:r>
    </w:p>
    <w:p w:rsidR="00183258" w:rsidRPr="006A4F26" w:rsidRDefault="006A4F26">
      <w:pPr>
        <w:numPr>
          <w:ilvl w:val="0"/>
          <w:numId w:val="3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выявлять недостаточность и избыточность информации, данных, необходимых для решения задачи;</w:t>
      </w:r>
    </w:p>
    <w:p w:rsidR="00183258" w:rsidRPr="006A4F26" w:rsidRDefault="006A4F26">
      <w:pPr>
        <w:numPr>
          <w:ilvl w:val="0"/>
          <w:numId w:val="3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выбирать, анализировать, систематизировать и интерпретировать информацию различных видов и форм представления;</w:t>
      </w:r>
    </w:p>
    <w:p w:rsidR="00183258" w:rsidRPr="006A4F26" w:rsidRDefault="006A4F26">
      <w:pPr>
        <w:numPr>
          <w:ilvl w:val="0"/>
          <w:numId w:val="3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выбирать форму представления информации и иллюстрировать решаемые задачи схемами, диаграммами, иной графикой и их комбинациями;</w:t>
      </w:r>
    </w:p>
    <w:p w:rsidR="00183258" w:rsidRPr="006A4F26" w:rsidRDefault="006A4F26">
      <w:pPr>
        <w:numPr>
          <w:ilvl w:val="0"/>
          <w:numId w:val="3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оценивать надёжность информации по критериям, предложенным учителем или сформулированным самостоятельно.</w:t>
      </w:r>
    </w:p>
    <w:p w:rsidR="00183258" w:rsidRDefault="006A4F26">
      <w:pPr>
        <w:spacing w:after="0" w:line="264" w:lineRule="auto"/>
        <w:ind w:left="120"/>
        <w:jc w:val="both"/>
      </w:pPr>
      <w:r>
        <w:rPr>
          <w:rFonts w:ascii="Times New Roman" w:hAnsi="Times New Roman"/>
          <w:b/>
          <w:color w:val="000000"/>
          <w:sz w:val="28"/>
        </w:rPr>
        <w:t>Коммуникативные универсальные учебные действия:</w:t>
      </w:r>
    </w:p>
    <w:p w:rsidR="00183258" w:rsidRPr="006A4F26" w:rsidRDefault="006A4F26">
      <w:pPr>
        <w:numPr>
          <w:ilvl w:val="0"/>
          <w:numId w:val="4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lastRenderedPageBreak/>
        <w:t>воспринимать и формулировать суждения в соответствии с условиями и целями общения, ясно, точно, грамотно выражать свою точку зрения в устных и письменных текстах, давать пояснения по ходу решения задачи, комментировать полученный результат;</w:t>
      </w:r>
    </w:p>
    <w:p w:rsidR="00183258" w:rsidRPr="006A4F26" w:rsidRDefault="006A4F26">
      <w:pPr>
        <w:numPr>
          <w:ilvl w:val="0"/>
          <w:numId w:val="4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в ходе обсуждения задавать вопросы по существу обсуждаемой темы, проблемы, решаемой задачи, высказывать идеи, нацеленные на поиск решения, сопоставлять свои суждения с суждениями других участников диалога, обнаруживать различие и сходство позиций, в корректной форме формулировать разногласия, свои возражения;</w:t>
      </w:r>
    </w:p>
    <w:p w:rsidR="00183258" w:rsidRPr="006A4F26" w:rsidRDefault="006A4F26">
      <w:pPr>
        <w:numPr>
          <w:ilvl w:val="0"/>
          <w:numId w:val="4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редставлять результаты решения задачи, эксперимента, исследования, проекта, самостоятельно выбирать формат выступления с учётом задач презентации и особенностей аудитории;</w:t>
      </w:r>
    </w:p>
    <w:p w:rsidR="00183258" w:rsidRPr="006A4F26" w:rsidRDefault="006A4F26">
      <w:pPr>
        <w:numPr>
          <w:ilvl w:val="0"/>
          <w:numId w:val="4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 xml:space="preserve">понимать и использовать преимущества командной и индивидуальной работы при решении учебных математических задач; </w:t>
      </w:r>
    </w:p>
    <w:p w:rsidR="00183258" w:rsidRPr="006A4F26" w:rsidRDefault="006A4F26">
      <w:pPr>
        <w:numPr>
          <w:ilvl w:val="0"/>
          <w:numId w:val="4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ринимать цель совместной деятельности, планировать организацию совместной работы, распределять виды работ, договариваться, обсуждать процесс и результат работы, обобщать мнения нескольких людей;</w:t>
      </w:r>
    </w:p>
    <w:p w:rsidR="00183258" w:rsidRPr="006A4F26" w:rsidRDefault="006A4F26">
      <w:pPr>
        <w:numPr>
          <w:ilvl w:val="0"/>
          <w:numId w:val="4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участвовать в групповых формах работы (обсуждения, обмен мнениями, мозговые штурмы и другие), выполнять свою часть работы и координировать свои действия с другими членами команды, оценивать качество своего вклада в общий продукт по критериям, сформулированным участниками взаимодействия.</w:t>
      </w:r>
    </w:p>
    <w:p w:rsidR="00183258" w:rsidRPr="006A4F26" w:rsidRDefault="006A4F26">
      <w:pPr>
        <w:spacing w:after="0" w:line="264" w:lineRule="auto"/>
        <w:ind w:left="12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Регулятивные универсальные учебные действия</w:t>
      </w:r>
    </w:p>
    <w:p w:rsidR="00183258" w:rsidRPr="006A4F26" w:rsidRDefault="006A4F26">
      <w:pPr>
        <w:spacing w:after="0" w:line="264" w:lineRule="auto"/>
        <w:ind w:left="12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Самоорганизация:</w:t>
      </w:r>
    </w:p>
    <w:p w:rsidR="00183258" w:rsidRPr="006A4F26" w:rsidRDefault="006A4F26">
      <w:pPr>
        <w:numPr>
          <w:ilvl w:val="0"/>
          <w:numId w:val="5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самостоятельно составлять план, алгоритм решения задачи (или его часть), выбирать способ решения с учётом имеющихся ресурсов и собственных возможностей, аргументировать и корректировать варианты решений с учётом новой информации.</w:t>
      </w:r>
    </w:p>
    <w:p w:rsidR="00183258" w:rsidRDefault="006A4F26">
      <w:pPr>
        <w:spacing w:after="0" w:line="264" w:lineRule="auto"/>
        <w:ind w:left="120"/>
        <w:jc w:val="both"/>
      </w:pPr>
      <w:r>
        <w:rPr>
          <w:rFonts w:ascii="Times New Roman" w:hAnsi="Times New Roman"/>
          <w:b/>
          <w:color w:val="000000"/>
          <w:sz w:val="28"/>
        </w:rPr>
        <w:t>Самоконтроль, эмоциональный интеллект:</w:t>
      </w:r>
    </w:p>
    <w:p w:rsidR="00183258" w:rsidRPr="006A4F26" w:rsidRDefault="006A4F26">
      <w:pPr>
        <w:numPr>
          <w:ilvl w:val="0"/>
          <w:numId w:val="6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владеть способами самопроверки, самоконтроля процесса и результата решения математической задачи;</w:t>
      </w:r>
    </w:p>
    <w:p w:rsidR="00183258" w:rsidRPr="006A4F26" w:rsidRDefault="006A4F26">
      <w:pPr>
        <w:numPr>
          <w:ilvl w:val="0"/>
          <w:numId w:val="6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редвидеть трудности, которые могут возникнуть при решении задачи, вносить коррективы в деятельность на основе новых обстоятельств, найденных ошибок, выявленных трудностей;</w:t>
      </w:r>
    </w:p>
    <w:p w:rsidR="00183258" w:rsidRPr="006A4F26" w:rsidRDefault="006A4F26">
      <w:pPr>
        <w:numPr>
          <w:ilvl w:val="0"/>
          <w:numId w:val="6"/>
        </w:numPr>
        <w:spacing w:after="0" w:line="264" w:lineRule="auto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оценивать соответствие результата деятельности поставленной цели и условиям, объяснять причины достижения или недостижения цели, находить ошибку, давать оценку приобретённому опыту.</w:t>
      </w:r>
    </w:p>
    <w:p w:rsidR="00183258" w:rsidRPr="006A4F26" w:rsidRDefault="00183258">
      <w:pPr>
        <w:spacing w:after="0" w:line="264" w:lineRule="auto"/>
        <w:ind w:left="120"/>
        <w:jc w:val="both"/>
        <w:rPr>
          <w:lang w:val="ru-RU"/>
        </w:rPr>
      </w:pPr>
    </w:p>
    <w:p w:rsidR="00183258" w:rsidRPr="006A4F26" w:rsidRDefault="006A4F26">
      <w:pPr>
        <w:spacing w:after="0" w:line="264" w:lineRule="auto"/>
        <w:ind w:left="12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lastRenderedPageBreak/>
        <w:t>ПРЕДМЕТНЫЕ РЕЗУЛЬТАТЫ</w:t>
      </w:r>
    </w:p>
    <w:p w:rsidR="00183258" w:rsidRPr="006A4F26" w:rsidRDefault="00183258">
      <w:pPr>
        <w:spacing w:after="0" w:line="264" w:lineRule="auto"/>
        <w:ind w:left="120"/>
        <w:jc w:val="both"/>
        <w:rPr>
          <w:lang w:val="ru-RU"/>
        </w:rPr>
      </w:pP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bookmarkStart w:id="13" w:name="_Toc124426234"/>
      <w:bookmarkEnd w:id="13"/>
      <w:r w:rsidRPr="006A4F26">
        <w:rPr>
          <w:rFonts w:ascii="Times New Roman" w:hAnsi="Times New Roman"/>
          <w:color w:val="000000"/>
          <w:sz w:val="28"/>
          <w:lang w:val="ru-RU"/>
        </w:rPr>
        <w:t xml:space="preserve">К концу обучения </w:t>
      </w:r>
      <w:r w:rsidRPr="006A4F26">
        <w:rPr>
          <w:rFonts w:ascii="Times New Roman" w:hAnsi="Times New Roman"/>
          <w:b/>
          <w:color w:val="000000"/>
          <w:sz w:val="28"/>
          <w:lang w:val="ru-RU"/>
        </w:rPr>
        <w:t>в 7 классе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 обучающийся получит следующие предметные результаты: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bookmarkStart w:id="14" w:name="_Toc124426235"/>
      <w:bookmarkEnd w:id="14"/>
      <w:r w:rsidRPr="006A4F26">
        <w:rPr>
          <w:rFonts w:ascii="Times New Roman" w:hAnsi="Times New Roman"/>
          <w:b/>
          <w:color w:val="000000"/>
          <w:sz w:val="28"/>
          <w:lang w:val="ru-RU"/>
        </w:rPr>
        <w:t>Числа и вычисления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Выполнять, сочетая устные и письменные приёмы, арифметические действия с рациональными числам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Находить значения числовых выражений, применять разнообразные способы и приёмы вычисления значений дробных выражений, содержащих обыкновенные и десятичные дроб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ереходить от одной формы записи чисел к другой (преобразовывать десятичную дробь в обыкновенную, обыкновенную в десятичную, в частности в бесконечную десятичную дробь)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Сравнивать и упорядочивать рациональные числа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Округлять числа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Выполнять прикидку и оценку результата вычислений, оценку значений числовых выражений. Выполнять действия со степенями с натуральными показателям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рименять признаки делимости, разложение на множители натуральных чисел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ешать практико-ориентированные задачи, связанные с отношением величин, пропорциональностью величин, процентами, интерпретировать результаты решения задач с учётом ограничений, связанных со свойствами рассматриваемых объектов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bookmarkStart w:id="15" w:name="_Toc124426236"/>
      <w:bookmarkEnd w:id="15"/>
      <w:r w:rsidRPr="006A4F26">
        <w:rPr>
          <w:rFonts w:ascii="Times New Roman" w:hAnsi="Times New Roman"/>
          <w:b/>
          <w:color w:val="000000"/>
          <w:sz w:val="28"/>
          <w:lang w:val="ru-RU"/>
        </w:rPr>
        <w:t>Алгебраические выражения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Использовать алгебраическую терминологию и символику, применять её в процессе освоения учебного материала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Находить значения буквенных выражений при заданных значениях переменных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Выполнять преобразования целого выражения в многочлен приведением подобных слагаемых, раскрытием скобок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Выполнять умножение одночлена на многочлен и многочлена на многочлен, применять формулы квадрата суммы и квадрата разност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Осуществлять разложение многочленов на множители с помощью вынесения за скобки общего множителя, группировки слагаемых, применения формул сокращённого умножения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рименять преобразования многочленов для решения различных задач из математики, смежных предметов, из реальной практик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Использовать свойства степеней с натуральными показателями для преобразования выражений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bookmarkStart w:id="16" w:name="_Toc124426237"/>
      <w:bookmarkEnd w:id="16"/>
      <w:r w:rsidRPr="006A4F26">
        <w:rPr>
          <w:rFonts w:ascii="Times New Roman" w:hAnsi="Times New Roman"/>
          <w:b/>
          <w:color w:val="000000"/>
          <w:sz w:val="28"/>
          <w:lang w:val="ru-RU"/>
        </w:rPr>
        <w:lastRenderedPageBreak/>
        <w:t>Уравнения и неравенства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ешать линейные уравнения с одной переменной, применяя правила перехода от исходного уравнения к равносильному ему. Проверять, является ли число корнем уравнения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рименять графические методы при решении линейных уравнений и их систем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одбирать примеры пар чисел, являющихся решением линейного уравнения с двумя переменным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Строить в координатной плоскости график линейного уравнения с двумя переменными, пользуясь графиком, приводить примеры решения уравнения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ешать системы двух линейных уравнений с двумя переменными, в том числе графическ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Составлять и решать линейное уравнение или систему линейных уравнений по условию задачи, интерпретировать в соответствии с контекстом задачи полученный результат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bookmarkStart w:id="17" w:name="_Toc124426238"/>
      <w:bookmarkEnd w:id="17"/>
      <w:r w:rsidRPr="006A4F26">
        <w:rPr>
          <w:rFonts w:ascii="Times New Roman" w:hAnsi="Times New Roman"/>
          <w:b/>
          <w:color w:val="000000"/>
          <w:sz w:val="28"/>
          <w:lang w:val="ru-RU"/>
        </w:rPr>
        <w:t>Функции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Изображать на координатной прямой точки, соответствующие заданным координатам, лучи, отрезки, интервалы, записывать числовые промежутки на алгебраическом языке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 xml:space="preserve">Отмечать в координатной плоскости точки по заданным координатам, строить графики линейных функций. Строить график функции </w:t>
      </w:r>
      <w:r>
        <w:rPr>
          <w:rFonts w:ascii="Times New Roman" w:hAnsi="Times New Roman"/>
          <w:color w:val="000000"/>
          <w:sz w:val="28"/>
        </w:rPr>
        <w:t>y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 = |х|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Описывать с помощью функций известные зависимости между величинами: скорость, время, расстояние, цена, количество, стоимость, производительность, время, объём работы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Находить значение функции по значению её аргумента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онимать графический способ представления и анализа информации, извлекать и интерпретировать информацию из графиков реальных процессов и зависимостей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 xml:space="preserve">К концу обучения </w:t>
      </w:r>
      <w:r w:rsidRPr="006A4F26">
        <w:rPr>
          <w:rFonts w:ascii="Times New Roman" w:hAnsi="Times New Roman"/>
          <w:b/>
          <w:color w:val="000000"/>
          <w:sz w:val="28"/>
          <w:lang w:val="ru-RU"/>
        </w:rPr>
        <w:t>в 8 классе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 обучающийся получит следующие предметные результаты: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bookmarkStart w:id="18" w:name="_Toc124426240"/>
      <w:bookmarkEnd w:id="18"/>
      <w:r w:rsidRPr="006A4F26">
        <w:rPr>
          <w:rFonts w:ascii="Times New Roman" w:hAnsi="Times New Roman"/>
          <w:b/>
          <w:color w:val="000000"/>
          <w:sz w:val="28"/>
          <w:lang w:val="ru-RU"/>
        </w:rPr>
        <w:t>Числа и вычисления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Использовать начальные представления о множестве действительных чисел для сравнения, округления и вычислений, изображать действительные числа точками на координатной прямой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рименять понятие арифметического квадратного корня, находить квадратные корни, используя при необходимости калькулятор, выполнять преобразования выражений, содержащих квадратные корни, используя свойства корней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lastRenderedPageBreak/>
        <w:t>Использовать записи больших и малых чисел с помощью десятичных дробей и степеней числа 10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bookmarkStart w:id="19" w:name="_Toc124426241"/>
      <w:bookmarkEnd w:id="19"/>
      <w:r w:rsidRPr="006A4F26">
        <w:rPr>
          <w:rFonts w:ascii="Times New Roman" w:hAnsi="Times New Roman"/>
          <w:b/>
          <w:color w:val="000000"/>
          <w:sz w:val="28"/>
          <w:lang w:val="ru-RU"/>
        </w:rPr>
        <w:t>Алгебраические выражения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рименять понятие степени с целым показателем, выполнять преобразования выражений, содержащих степени с целым показателем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аскладывать квадратный трёхчлен на множител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рименять преобразования выражений для решения различных задач из математики, смежных предметов, из реальной практик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bookmarkStart w:id="20" w:name="_Toc124426242"/>
      <w:bookmarkEnd w:id="20"/>
      <w:r w:rsidRPr="006A4F26">
        <w:rPr>
          <w:rFonts w:ascii="Times New Roman" w:hAnsi="Times New Roman"/>
          <w:b/>
          <w:color w:val="000000"/>
          <w:sz w:val="28"/>
          <w:lang w:val="ru-RU"/>
        </w:rPr>
        <w:t>Уравнения и неравенства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ешать линейные, квадратные уравнения и рациональные уравнения, сводящиеся к ним, системы двух уравнений с двумя переменным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роводить простейшие исследования уравнений и систем уравнений, в том числе с применением графических представлений (устанавливать, имеет ли уравнение или система уравнений решения, если имеет, то сколько, и прочее)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ереходить от словесной формулировки задачи к её алгебраической модели с помощью составления уравнения или системы уравнений, интерпретировать в соответствии с контекстом задачи полученный результат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рименять свойства числовых неравенств для сравнения, оценки, решать линейные неравенства с одной переменной и их системы, давать графическую иллюстрацию множества решений неравенства, системы неравенств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bookmarkStart w:id="21" w:name="_Toc124426243"/>
      <w:bookmarkEnd w:id="21"/>
      <w:r w:rsidRPr="006A4F26">
        <w:rPr>
          <w:rFonts w:ascii="Times New Roman" w:hAnsi="Times New Roman"/>
          <w:b/>
          <w:color w:val="000000"/>
          <w:sz w:val="28"/>
          <w:lang w:val="ru-RU"/>
        </w:rPr>
        <w:t>Функции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онимать и использовать функциональные понятия и язык (термины, символические обозначения), определять значение функции по значению аргумента, определять свойства функции по её графику.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Строить графики элементарных функций вида:</w:t>
      </w:r>
    </w:p>
    <w:p w:rsidR="00183258" w:rsidRPr="006A4F26" w:rsidRDefault="006A4F26">
      <w:pPr>
        <w:spacing w:after="0"/>
        <w:ind w:firstLine="600"/>
        <w:jc w:val="both"/>
        <w:rPr>
          <w:lang w:val="ru-RU"/>
        </w:rPr>
      </w:pPr>
      <w:r>
        <w:rPr>
          <w:rFonts w:ascii="Times New Roman" w:hAnsi="Times New Roman"/>
          <w:color w:val="000000"/>
          <w:sz w:val="28"/>
        </w:rPr>
        <w:t>y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color w:val="000000"/>
          <w:sz w:val="28"/>
        </w:rPr>
        <w:t>k</w:t>
      </w:r>
      <w:r w:rsidRPr="006A4F26">
        <w:rPr>
          <w:rFonts w:ascii="Times New Roman" w:hAnsi="Times New Roman"/>
          <w:color w:val="000000"/>
          <w:sz w:val="28"/>
          <w:lang w:val="ru-RU"/>
        </w:rPr>
        <w:t>/</w:t>
      </w:r>
      <w:r>
        <w:rPr>
          <w:rFonts w:ascii="Times New Roman" w:hAnsi="Times New Roman"/>
          <w:color w:val="000000"/>
          <w:sz w:val="28"/>
        </w:rPr>
        <w:t>x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color w:val="000000"/>
          <w:sz w:val="28"/>
        </w:rPr>
        <w:t>y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color w:val="000000"/>
          <w:sz w:val="28"/>
        </w:rPr>
        <w:t>x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2, </w:t>
      </w:r>
      <w:r>
        <w:rPr>
          <w:rFonts w:ascii="Times New Roman" w:hAnsi="Times New Roman"/>
          <w:color w:val="000000"/>
          <w:sz w:val="28"/>
        </w:rPr>
        <w:t>y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color w:val="000000"/>
          <w:sz w:val="28"/>
        </w:rPr>
        <w:t>x</w:t>
      </w:r>
      <w:r w:rsidRPr="006A4F26">
        <w:rPr>
          <w:rFonts w:ascii="Times New Roman" w:hAnsi="Times New Roman"/>
          <w:color w:val="000000"/>
          <w:sz w:val="28"/>
          <w:lang w:val="ru-RU"/>
        </w:rPr>
        <w:t>3,</w:t>
      </w:r>
      <w:r>
        <w:rPr>
          <w:rFonts w:ascii="Times New Roman" w:hAnsi="Times New Roman"/>
          <w:color w:val="000000"/>
          <w:sz w:val="28"/>
        </w:rPr>
        <w:t>y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 = |</w:t>
      </w:r>
      <w:r>
        <w:rPr>
          <w:rFonts w:ascii="Times New Roman" w:hAnsi="Times New Roman"/>
          <w:color w:val="000000"/>
          <w:sz w:val="28"/>
        </w:rPr>
        <w:t>x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|, </w:t>
      </w:r>
      <w:r>
        <w:rPr>
          <w:rFonts w:ascii="Times New Roman" w:hAnsi="Times New Roman"/>
          <w:color w:val="000000"/>
          <w:sz w:val="28"/>
        </w:rPr>
        <w:t>y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 = √</w:t>
      </w:r>
      <w:r>
        <w:rPr>
          <w:rFonts w:ascii="Times New Roman" w:hAnsi="Times New Roman"/>
          <w:color w:val="000000"/>
          <w:sz w:val="28"/>
        </w:rPr>
        <w:t>x</w:t>
      </w:r>
      <w:r w:rsidRPr="006A4F26">
        <w:rPr>
          <w:rFonts w:ascii="Times New Roman" w:hAnsi="Times New Roman"/>
          <w:color w:val="000000"/>
          <w:sz w:val="28"/>
          <w:lang w:val="ru-RU"/>
        </w:rPr>
        <w:t>, описывать свойства числовой функции по её графику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 xml:space="preserve">К концу обучения </w:t>
      </w:r>
      <w:r w:rsidRPr="006A4F26">
        <w:rPr>
          <w:rFonts w:ascii="Times New Roman" w:hAnsi="Times New Roman"/>
          <w:b/>
          <w:color w:val="000000"/>
          <w:sz w:val="28"/>
          <w:lang w:val="ru-RU"/>
        </w:rPr>
        <w:t>в 9 классе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 обучающийся получит следующие предметные результаты: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bookmarkStart w:id="22" w:name="_Toc124426245"/>
      <w:bookmarkEnd w:id="22"/>
      <w:r w:rsidRPr="006A4F26">
        <w:rPr>
          <w:rFonts w:ascii="Times New Roman" w:hAnsi="Times New Roman"/>
          <w:b/>
          <w:color w:val="000000"/>
          <w:sz w:val="28"/>
          <w:lang w:val="ru-RU"/>
        </w:rPr>
        <w:t>Числа и вычисления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Сравнивать и упорядочивать рациональные и иррациональные числа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Выполнять арифметические действия с рациональными числами, сочетая устные и письменные приёмы, выполнять вычисления с иррациональными числам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lastRenderedPageBreak/>
        <w:t>Находить значения степеней с целыми показателями и корней, вычислять значения числовых выражений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Округлять действительные числа, выполнять прикидку результата вычислений, оценку числовых выражений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bookmarkStart w:id="23" w:name="_Toc124426246"/>
      <w:bookmarkEnd w:id="23"/>
      <w:r w:rsidRPr="006A4F26">
        <w:rPr>
          <w:rFonts w:ascii="Times New Roman" w:hAnsi="Times New Roman"/>
          <w:b/>
          <w:color w:val="000000"/>
          <w:sz w:val="28"/>
          <w:lang w:val="ru-RU"/>
        </w:rPr>
        <w:t>Уравнения и неравенства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ешать линейные и квадратные уравнения, уравнения, сводящиеся к ним, простейшие дробно-рациональные уравнения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ешать системы двух линейных уравнений с двумя переменными и системы двух уравнений, в которых одно уравнение не является линейным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ешать текстовые задачи алгебраическим способом с помощью составления уравнения или системы двух уравнений с двумя переменным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Проводить простейшие исследования уравнений и систем уравнений, в том числе с применением графических представлений (устанавливать, имеет ли уравнение или система уравнений решения, если имеет, то сколько, и прочее)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ешать линейные неравенства, квадратные неравенства, изображать решение неравенств на числовой прямой, записывать решение с помощью символов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ешать системы линейных неравенств, системы неравенств, включающие квадратное неравенство, изображать решение системы неравенств на числовой прямой, записывать решение с помощью символов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Использовать неравенства при решении различных задач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bookmarkStart w:id="24" w:name="_Toc124426247"/>
      <w:bookmarkEnd w:id="24"/>
      <w:r w:rsidRPr="006A4F26">
        <w:rPr>
          <w:rFonts w:ascii="Times New Roman" w:hAnsi="Times New Roman"/>
          <w:b/>
          <w:color w:val="000000"/>
          <w:sz w:val="28"/>
          <w:lang w:val="ru-RU"/>
        </w:rPr>
        <w:t>Функции</w:t>
      </w:r>
    </w:p>
    <w:p w:rsidR="00183258" w:rsidRPr="006A4F26" w:rsidRDefault="006A4F26">
      <w:pPr>
        <w:spacing w:after="0" w:line="360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 xml:space="preserve">Распознавать функции изученных видов. Показывать схематически расположение на координатной плоскости графиков функций вида: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kx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kx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 + </w:t>
      </w:r>
      <w:r>
        <w:rPr>
          <w:rFonts w:ascii="Times New Roman" w:hAnsi="Times New Roman"/>
          <w:i/>
          <w:color w:val="000000"/>
          <w:sz w:val="28"/>
        </w:rPr>
        <w:t>b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k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>/</w:t>
      </w:r>
      <w:r>
        <w:rPr>
          <w:rFonts w:ascii="Times New Roman" w:hAnsi="Times New Roman"/>
          <w:i/>
          <w:color w:val="000000"/>
          <w:sz w:val="28"/>
        </w:rPr>
        <w:t>x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ax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2 + </w:t>
      </w:r>
      <w:r>
        <w:rPr>
          <w:rFonts w:ascii="Times New Roman" w:hAnsi="Times New Roman"/>
          <w:i/>
          <w:color w:val="000000"/>
          <w:sz w:val="28"/>
        </w:rPr>
        <w:t>bx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 + </w:t>
      </w:r>
      <w:r>
        <w:rPr>
          <w:rFonts w:ascii="Times New Roman" w:hAnsi="Times New Roman"/>
          <w:i/>
          <w:color w:val="000000"/>
          <w:sz w:val="28"/>
        </w:rPr>
        <w:t>c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x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3, </w:t>
      </w:r>
      <w:r>
        <w:rPr>
          <w:rFonts w:ascii="Times New Roman" w:hAnsi="Times New Roman"/>
          <w:color w:val="000000"/>
          <w:sz w:val="28"/>
        </w:rPr>
        <w:t>y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 = √</w:t>
      </w:r>
      <w:r>
        <w:rPr>
          <w:rFonts w:ascii="Times New Roman" w:hAnsi="Times New Roman"/>
          <w:color w:val="000000"/>
          <w:sz w:val="28"/>
        </w:rPr>
        <w:t>x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 xml:space="preserve"> = |</w:t>
      </w:r>
      <w:r>
        <w:rPr>
          <w:rFonts w:ascii="Times New Roman" w:hAnsi="Times New Roman"/>
          <w:i/>
          <w:color w:val="000000"/>
          <w:sz w:val="28"/>
        </w:rPr>
        <w:t>x</w:t>
      </w:r>
      <w:r w:rsidRPr="006A4F26">
        <w:rPr>
          <w:rFonts w:ascii="Times New Roman" w:hAnsi="Times New Roman"/>
          <w:i/>
          <w:color w:val="000000"/>
          <w:sz w:val="28"/>
          <w:lang w:val="ru-RU"/>
        </w:rPr>
        <w:t>|</w:t>
      </w:r>
      <w:r w:rsidRPr="006A4F26">
        <w:rPr>
          <w:rFonts w:ascii="Times New Roman" w:hAnsi="Times New Roman"/>
          <w:color w:val="000000"/>
          <w:sz w:val="28"/>
          <w:lang w:val="ru-RU"/>
        </w:rPr>
        <w:t>, в зависимости от значений коэффициентов, описывать свойства функций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Строить и изображать схематически графики квадратичных функций, описывать свойства квадратичных функций по их графикам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аспознавать квадратичную функцию по формуле, приводить примеры квадратичных функций из реальной жизни, физики, геометри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Числовые последовательности и прогрессии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Распознавать арифметическую и геометрическую прогрессии при разных способах задания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 xml:space="preserve">Выполнять вычисления с использованием формул </w:t>
      </w:r>
      <w:r>
        <w:rPr>
          <w:rFonts w:ascii="Times New Roman" w:hAnsi="Times New Roman"/>
          <w:color w:val="000000"/>
          <w:sz w:val="28"/>
        </w:rPr>
        <w:t>n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-го члена арифметической и геометрической прогрессий, суммы первых </w:t>
      </w:r>
      <w:r>
        <w:rPr>
          <w:rFonts w:ascii="Times New Roman" w:hAnsi="Times New Roman"/>
          <w:color w:val="000000"/>
          <w:sz w:val="28"/>
        </w:rPr>
        <w:t>n</w:t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 членов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Изображать члены последовательности точками на координатной плоскости.</w:t>
      </w:r>
    </w:p>
    <w:p w:rsidR="00183258" w:rsidRPr="006A4F26" w:rsidRDefault="006A4F26">
      <w:pPr>
        <w:spacing w:after="0" w:line="264" w:lineRule="auto"/>
        <w:ind w:firstLine="600"/>
        <w:jc w:val="both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lastRenderedPageBreak/>
        <w:t>Решать задачи, связанные с числовыми последовательностями, в том числе задачи из реальной жизни (с использованием калькулятора, цифровых технологий).</w:t>
      </w:r>
      <w:bookmarkStart w:id="25" w:name="_Toc124426249"/>
      <w:bookmarkEnd w:id="25"/>
    </w:p>
    <w:p w:rsidR="00183258" w:rsidRPr="006A4F26" w:rsidRDefault="00183258">
      <w:pPr>
        <w:rPr>
          <w:lang w:val="ru-RU"/>
        </w:rPr>
        <w:sectPr w:rsidR="00183258" w:rsidRPr="006A4F26">
          <w:pgSz w:w="11906" w:h="16383"/>
          <w:pgMar w:top="1134" w:right="850" w:bottom="1134" w:left="1701" w:header="720" w:footer="720" w:gutter="0"/>
          <w:cols w:space="720"/>
        </w:sectPr>
      </w:pPr>
    </w:p>
    <w:p w:rsidR="00183258" w:rsidRDefault="006A4F26">
      <w:pPr>
        <w:spacing w:after="0"/>
        <w:ind w:left="120"/>
      </w:pPr>
      <w:bookmarkStart w:id="26" w:name="block-3326223"/>
      <w:bookmarkEnd w:id="12"/>
      <w:r>
        <w:rPr>
          <w:rFonts w:ascii="Times New Roman" w:hAnsi="Times New Roman"/>
          <w:b/>
          <w:color w:val="000000"/>
          <w:sz w:val="28"/>
        </w:rPr>
        <w:lastRenderedPageBreak/>
        <w:t xml:space="preserve">ТЕМАТИЧЕСКОЕ ПЛАНИРОВАНИЕ </w:t>
      </w:r>
    </w:p>
    <w:p w:rsidR="00183258" w:rsidRDefault="006A4F26">
      <w:pPr>
        <w:spacing w:after="0"/>
        <w:ind w:left="120"/>
      </w:pPr>
      <w:r>
        <w:rPr>
          <w:rFonts w:ascii="Times New Roman" w:hAnsi="Times New Roman"/>
          <w:b/>
          <w:color w:val="000000"/>
          <w:sz w:val="28"/>
        </w:rPr>
        <w:t xml:space="preserve">7 КЛАСС </w:t>
      </w:r>
    </w:p>
    <w:tbl>
      <w:tblPr>
        <w:tblW w:w="0" w:type="auto"/>
        <w:tblCellSpacing w:w="20" w:type="nil"/>
        <w:tblBorders>
          <w:top w:val="single" w:sz="0" w:space="0" w:color="auto"/>
          <w:left w:val="single" w:sz="0" w:space="0" w:color="auto"/>
          <w:bottom w:val="single" w:sz="0" w:space="0" w:color="auto"/>
          <w:right w:val="single" w:sz="0" w:space="0" w:color="auto"/>
          <w:insideH w:val="single" w:sz="0" w:space="0" w:color="auto"/>
          <w:insideV w:val="single" w:sz="0" w:space="0" w:color="auto"/>
        </w:tblBorders>
        <w:tblLook w:val="04A0" w:firstRow="1" w:lastRow="0" w:firstColumn="1" w:lastColumn="0" w:noHBand="0" w:noVBand="1"/>
      </w:tblPr>
      <w:tblGrid>
        <w:gridCol w:w="1179"/>
        <w:gridCol w:w="4532"/>
        <w:gridCol w:w="1598"/>
        <w:gridCol w:w="1841"/>
        <w:gridCol w:w="1910"/>
        <w:gridCol w:w="2837"/>
      </w:tblGrid>
      <w:tr w:rsidR="00183258">
        <w:trPr>
          <w:trHeight w:val="144"/>
          <w:tblCellSpacing w:w="20" w:type="nil"/>
        </w:trPr>
        <w:tc>
          <w:tcPr>
            <w:tcW w:w="485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№ п/п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264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Наименование разделов и тем программы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0" w:type="auto"/>
            <w:gridSpan w:val="3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Количество часов</w:t>
            </w:r>
          </w:p>
        </w:tc>
        <w:tc>
          <w:tcPr>
            <w:tcW w:w="2757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Электронные (цифровые) образовательные ресурсы </w:t>
            </w:r>
          </w:p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Всего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нтрольные работы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Практические работы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</w:tr>
      <w:tr w:rsidR="00183258" w:rsidRPr="00B97D4C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Числа и вычисления. Рациональные числа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5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90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Алгебраические выражения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7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90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Уравнения и неравенства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0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90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Координаты и графики. Функции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4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 </w:t>
            </w: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90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овторение и обобщение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6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90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0" w:type="auto"/>
            <w:gridSpan w:val="2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ОБЩЕЕ КОЛИЧЕСТВО ЧАСОВ ПО ПРОГРАММЕ</w:t>
            </w:r>
          </w:p>
        </w:tc>
        <w:tc>
          <w:tcPr>
            <w:tcW w:w="159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2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5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 </w:t>
            </w: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83258" w:rsidRDefault="00183258"/>
        </w:tc>
      </w:tr>
    </w:tbl>
    <w:p w:rsidR="00183258" w:rsidRDefault="00183258">
      <w:pPr>
        <w:sectPr w:rsidR="00183258">
          <w:pgSz w:w="16383" w:h="11906" w:orient="landscape"/>
          <w:pgMar w:top="1134" w:right="850" w:bottom="1134" w:left="1701" w:header="720" w:footer="720" w:gutter="0"/>
          <w:cols w:space="720"/>
        </w:sectPr>
      </w:pPr>
    </w:p>
    <w:p w:rsidR="00183258" w:rsidRDefault="006A4F26">
      <w:pPr>
        <w:spacing w:after="0"/>
        <w:ind w:left="120"/>
      </w:pPr>
      <w:r>
        <w:rPr>
          <w:rFonts w:ascii="Times New Roman" w:hAnsi="Times New Roman"/>
          <w:b/>
          <w:color w:val="000000"/>
          <w:sz w:val="28"/>
        </w:rPr>
        <w:lastRenderedPageBreak/>
        <w:t xml:space="preserve">8 КЛАСС </w:t>
      </w:r>
    </w:p>
    <w:tbl>
      <w:tblPr>
        <w:tblW w:w="0" w:type="auto"/>
        <w:tblCellSpacing w:w="20" w:type="nil"/>
        <w:tblBorders>
          <w:top w:val="single" w:sz="0" w:space="0" w:color="auto"/>
          <w:left w:val="single" w:sz="0" w:space="0" w:color="auto"/>
          <w:bottom w:val="single" w:sz="0" w:space="0" w:color="auto"/>
          <w:right w:val="single" w:sz="0" w:space="0" w:color="auto"/>
          <w:insideH w:val="single" w:sz="0" w:space="0" w:color="auto"/>
          <w:insideV w:val="single" w:sz="0" w:space="0" w:color="auto"/>
        </w:tblBorders>
        <w:tblLook w:val="04A0" w:firstRow="1" w:lastRow="0" w:firstColumn="1" w:lastColumn="0" w:noHBand="0" w:noVBand="1"/>
      </w:tblPr>
      <w:tblGrid>
        <w:gridCol w:w="1179"/>
        <w:gridCol w:w="4532"/>
        <w:gridCol w:w="1598"/>
        <w:gridCol w:w="1841"/>
        <w:gridCol w:w="1910"/>
        <w:gridCol w:w="2788"/>
      </w:tblGrid>
      <w:tr w:rsidR="00183258">
        <w:trPr>
          <w:trHeight w:val="144"/>
          <w:tblCellSpacing w:w="20" w:type="nil"/>
        </w:trPr>
        <w:tc>
          <w:tcPr>
            <w:tcW w:w="485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№ п/п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264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Наименование разделов и тем программы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0" w:type="auto"/>
            <w:gridSpan w:val="3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Количество часов</w:t>
            </w:r>
          </w:p>
        </w:tc>
        <w:tc>
          <w:tcPr>
            <w:tcW w:w="2757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Электронные (цифровые) образовательные ресурсы </w:t>
            </w:r>
          </w:p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Всего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нтрольные работы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Практические работы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</w:tr>
      <w:tr w:rsidR="00183258" w:rsidRPr="00B97D4C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Числа и вычисления. Квадратные корни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5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Числа и вычисления. Степень с целым показателем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Алгебраические выражения. Квадратный трёхчлен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5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Алгебраические выражения. Алгебраическая дробь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Уравнения и неравенства. Квадратные уравнения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5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Уравнения и неравенства. Системы уравнений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3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Уравнения и неравенства. Неравенства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2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Функции. Основные понятия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5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Функции. Числовые функции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9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8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0</w:t>
            </w:r>
          </w:p>
        </w:tc>
        <w:tc>
          <w:tcPr>
            <w:tcW w:w="264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овторение и обобщение</w:t>
            </w:r>
          </w:p>
        </w:tc>
        <w:tc>
          <w:tcPr>
            <w:tcW w:w="10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6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0" w:type="auto"/>
            <w:gridSpan w:val="2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ОБЩЕЕ КОЛИЧЕСТВО ЧАСОВ ПО ПРОГРАММЕ</w:t>
            </w:r>
          </w:p>
        </w:tc>
        <w:tc>
          <w:tcPr>
            <w:tcW w:w="159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2 </w:t>
            </w:r>
          </w:p>
        </w:tc>
        <w:tc>
          <w:tcPr>
            <w:tcW w:w="174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5 </w:t>
            </w:r>
          </w:p>
        </w:tc>
        <w:tc>
          <w:tcPr>
            <w:tcW w:w="182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 </w:t>
            </w:r>
          </w:p>
        </w:tc>
        <w:tc>
          <w:tcPr>
            <w:tcW w:w="2757" w:type="dxa"/>
            <w:tcMar>
              <w:top w:w="50" w:type="dxa"/>
              <w:left w:w="100" w:type="dxa"/>
            </w:tcMar>
            <w:vAlign w:val="center"/>
          </w:tcPr>
          <w:p w:rsidR="00183258" w:rsidRDefault="00183258"/>
        </w:tc>
      </w:tr>
    </w:tbl>
    <w:p w:rsidR="00183258" w:rsidRDefault="00183258">
      <w:pPr>
        <w:sectPr w:rsidR="00183258">
          <w:pgSz w:w="16383" w:h="11906" w:orient="landscape"/>
          <w:pgMar w:top="1134" w:right="850" w:bottom="1134" w:left="1701" w:header="720" w:footer="720" w:gutter="0"/>
          <w:cols w:space="720"/>
        </w:sectPr>
      </w:pPr>
    </w:p>
    <w:p w:rsidR="00183258" w:rsidRDefault="006A4F26">
      <w:pPr>
        <w:spacing w:after="0"/>
        <w:ind w:left="120"/>
      </w:pPr>
      <w:r>
        <w:rPr>
          <w:rFonts w:ascii="Times New Roman" w:hAnsi="Times New Roman"/>
          <w:b/>
          <w:color w:val="000000"/>
          <w:sz w:val="28"/>
        </w:rPr>
        <w:lastRenderedPageBreak/>
        <w:t xml:space="preserve">9 КЛАСС </w:t>
      </w:r>
    </w:p>
    <w:tbl>
      <w:tblPr>
        <w:tblW w:w="0" w:type="auto"/>
        <w:tblCellSpacing w:w="20" w:type="nil"/>
        <w:tblBorders>
          <w:top w:val="single" w:sz="0" w:space="0" w:color="auto"/>
          <w:left w:val="single" w:sz="0" w:space="0" w:color="auto"/>
          <w:bottom w:val="single" w:sz="0" w:space="0" w:color="auto"/>
          <w:right w:val="single" w:sz="0" w:space="0" w:color="auto"/>
          <w:insideH w:val="single" w:sz="0" w:space="0" w:color="auto"/>
          <w:insideV w:val="single" w:sz="0" w:space="0" w:color="auto"/>
        </w:tblBorders>
        <w:tblLook w:val="04A0" w:firstRow="1" w:lastRow="0" w:firstColumn="1" w:lastColumn="0" w:noHBand="0" w:noVBand="1"/>
      </w:tblPr>
      <w:tblGrid>
        <w:gridCol w:w="995"/>
        <w:gridCol w:w="4716"/>
        <w:gridCol w:w="1504"/>
        <w:gridCol w:w="1841"/>
        <w:gridCol w:w="1910"/>
        <w:gridCol w:w="2837"/>
      </w:tblGrid>
      <w:tr w:rsidR="00183258">
        <w:trPr>
          <w:trHeight w:val="144"/>
          <w:tblCellSpacing w:w="20" w:type="nil"/>
        </w:trPr>
        <w:tc>
          <w:tcPr>
            <w:tcW w:w="451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№ п/п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3256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Наименование разделов и тем программы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0" w:type="auto"/>
            <w:gridSpan w:val="3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Количество часов</w:t>
            </w:r>
          </w:p>
        </w:tc>
        <w:tc>
          <w:tcPr>
            <w:tcW w:w="2592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Электронные (цифровые) образовательные ресурсы </w:t>
            </w:r>
          </w:p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  <w:tc>
          <w:tcPr>
            <w:tcW w:w="95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Всего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167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нтрольные работы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176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Практические работы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</w:tr>
      <w:tr w:rsidR="00183258" w:rsidRPr="00B97D4C">
        <w:trPr>
          <w:trHeight w:val="144"/>
          <w:tblCellSpacing w:w="20" w:type="nil"/>
        </w:trPr>
        <w:tc>
          <w:tcPr>
            <w:tcW w:w="45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Числа и вычисления. Действительные числа</w:t>
            </w:r>
          </w:p>
        </w:tc>
        <w:tc>
          <w:tcPr>
            <w:tcW w:w="95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 </w:t>
            </w:r>
          </w:p>
        </w:tc>
        <w:tc>
          <w:tcPr>
            <w:tcW w:w="167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765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5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5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Уравнения и неравенства. Уравнения с одной переменной</w:t>
            </w:r>
          </w:p>
        </w:tc>
        <w:tc>
          <w:tcPr>
            <w:tcW w:w="95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4 </w:t>
            </w:r>
          </w:p>
        </w:tc>
        <w:tc>
          <w:tcPr>
            <w:tcW w:w="167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765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5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5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Уравнения и неравенства. Системы уравнений</w:t>
            </w:r>
          </w:p>
        </w:tc>
        <w:tc>
          <w:tcPr>
            <w:tcW w:w="95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4 </w:t>
            </w:r>
          </w:p>
        </w:tc>
        <w:tc>
          <w:tcPr>
            <w:tcW w:w="167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765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5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5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Уравнения и неравенства. Неравенства</w:t>
            </w:r>
          </w:p>
        </w:tc>
        <w:tc>
          <w:tcPr>
            <w:tcW w:w="95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6 </w:t>
            </w:r>
          </w:p>
        </w:tc>
        <w:tc>
          <w:tcPr>
            <w:tcW w:w="167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765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5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5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Функции</w:t>
            </w:r>
          </w:p>
        </w:tc>
        <w:tc>
          <w:tcPr>
            <w:tcW w:w="95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6 </w:t>
            </w:r>
          </w:p>
        </w:tc>
        <w:tc>
          <w:tcPr>
            <w:tcW w:w="167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765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5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5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Числовые последовательности</w:t>
            </w:r>
          </w:p>
        </w:tc>
        <w:tc>
          <w:tcPr>
            <w:tcW w:w="95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 </w:t>
            </w:r>
          </w:p>
        </w:tc>
        <w:tc>
          <w:tcPr>
            <w:tcW w:w="167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765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5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5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овторение, обобщение, систематизация знаний</w:t>
            </w:r>
          </w:p>
        </w:tc>
        <w:tc>
          <w:tcPr>
            <w:tcW w:w="95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 </w:t>
            </w:r>
          </w:p>
        </w:tc>
        <w:tc>
          <w:tcPr>
            <w:tcW w:w="167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765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25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8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0" w:type="auto"/>
            <w:gridSpan w:val="2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ОБЩЕЕ КОЛИЧЕСТВО ЧАСОВ ПО ПРОГРАММЕ</w:t>
            </w:r>
          </w:p>
        </w:tc>
        <w:tc>
          <w:tcPr>
            <w:tcW w:w="15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2 </w:t>
            </w:r>
          </w:p>
        </w:tc>
        <w:tc>
          <w:tcPr>
            <w:tcW w:w="167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6 </w:t>
            </w:r>
          </w:p>
        </w:tc>
        <w:tc>
          <w:tcPr>
            <w:tcW w:w="1765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 </w:t>
            </w:r>
          </w:p>
        </w:tc>
        <w:tc>
          <w:tcPr>
            <w:tcW w:w="2592" w:type="dxa"/>
            <w:tcMar>
              <w:top w:w="50" w:type="dxa"/>
              <w:left w:w="100" w:type="dxa"/>
            </w:tcMar>
            <w:vAlign w:val="center"/>
          </w:tcPr>
          <w:p w:rsidR="00183258" w:rsidRDefault="00183258"/>
        </w:tc>
      </w:tr>
    </w:tbl>
    <w:p w:rsidR="00183258" w:rsidRDefault="00183258">
      <w:pPr>
        <w:sectPr w:rsidR="00183258">
          <w:pgSz w:w="16383" w:h="11906" w:orient="landscape"/>
          <w:pgMar w:top="1134" w:right="850" w:bottom="1134" w:left="1701" w:header="720" w:footer="720" w:gutter="0"/>
          <w:cols w:space="720"/>
        </w:sectPr>
      </w:pPr>
    </w:p>
    <w:p w:rsidR="00183258" w:rsidRDefault="006A4F26">
      <w:pPr>
        <w:spacing w:after="0"/>
        <w:ind w:left="120"/>
      </w:pPr>
      <w:bookmarkStart w:id="27" w:name="block-3326224"/>
      <w:bookmarkEnd w:id="26"/>
      <w:r>
        <w:rPr>
          <w:rFonts w:ascii="Times New Roman" w:hAnsi="Times New Roman"/>
          <w:b/>
          <w:color w:val="000000"/>
          <w:sz w:val="28"/>
        </w:rPr>
        <w:lastRenderedPageBreak/>
        <w:t xml:space="preserve"> ПОУРОЧНОЕ ПЛАНИРОВАНИЕ </w:t>
      </w:r>
    </w:p>
    <w:p w:rsidR="00183258" w:rsidRDefault="006A4F26">
      <w:pPr>
        <w:spacing w:after="0"/>
        <w:ind w:left="120"/>
      </w:pPr>
      <w:r>
        <w:rPr>
          <w:rFonts w:ascii="Times New Roman" w:hAnsi="Times New Roman"/>
          <w:b/>
          <w:color w:val="000000"/>
          <w:sz w:val="28"/>
        </w:rPr>
        <w:t xml:space="preserve">7 КЛАСС </w:t>
      </w:r>
    </w:p>
    <w:tbl>
      <w:tblPr>
        <w:tblW w:w="0" w:type="auto"/>
        <w:tblCellSpacing w:w="20" w:type="nil"/>
        <w:tblBorders>
          <w:top w:val="single" w:sz="0" w:space="0" w:color="auto"/>
          <w:left w:val="single" w:sz="0" w:space="0" w:color="auto"/>
          <w:bottom w:val="single" w:sz="0" w:space="0" w:color="auto"/>
          <w:right w:val="single" w:sz="0" w:space="0" w:color="auto"/>
          <w:insideH w:val="single" w:sz="0" w:space="0" w:color="auto"/>
          <w:insideV w:val="single" w:sz="0" w:space="0" w:color="auto"/>
        </w:tblBorders>
        <w:tblLook w:val="04A0" w:firstRow="1" w:lastRow="0" w:firstColumn="1" w:lastColumn="0" w:noHBand="0" w:noVBand="1"/>
      </w:tblPr>
      <w:tblGrid>
        <w:gridCol w:w="894"/>
        <w:gridCol w:w="3993"/>
        <w:gridCol w:w="1142"/>
        <w:gridCol w:w="1841"/>
        <w:gridCol w:w="1910"/>
        <w:gridCol w:w="1423"/>
        <w:gridCol w:w="2837"/>
      </w:tblGrid>
      <w:tr w:rsidR="00183258">
        <w:trPr>
          <w:trHeight w:val="144"/>
          <w:tblCellSpacing w:w="20" w:type="nil"/>
        </w:trPr>
        <w:tc>
          <w:tcPr>
            <w:tcW w:w="449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№ п/п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3256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Тема урока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0" w:type="auto"/>
            <w:gridSpan w:val="3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Количество часов</w:t>
            </w:r>
          </w:p>
        </w:tc>
        <w:tc>
          <w:tcPr>
            <w:tcW w:w="1217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Дата изучения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1927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Электронные цифровые образовательные ресурсы </w:t>
            </w:r>
          </w:p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Всего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нтрольные работы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Практические работы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онятие рационального числа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4.09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Арифметические действия с рациональными числам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6.09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Арифметические действия с рациональными числам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7.09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Арифметические действия с рациональными числам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1.09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Арифметические действия с рациональными числам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3.09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Арифметические действия с рациональными числам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4.09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равнение, упорядочивание рациональных чисел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.09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равнение, упорядочивание рациональных чисел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0.09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равнение, упорядочивание рациональных чисел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1.09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0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тепень с натуральным показателем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5.09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1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e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1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Степень с натуральным </w:t>
            </w: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показателем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7.09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138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12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тепень с натуральным показателем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8.09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15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3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тепень с натуральным показателем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2.10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1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e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4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тепень с натуральным показателем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4.10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5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основных задач на дроби, проценты из реальной практик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5.10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6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основных задач на дроби, проценты из реальной практик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9.10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7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основных задач на дроби, проценты из реальной практик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1.10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8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основных задач на дроби, проценты из реальной практик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2.10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9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изнаки делимости, разложения на множители натуральных чисел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6.10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0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изнаки делимости, разложения на множители натуральных чисел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.10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1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альные зависимости. Прямая и обратная пропорциональност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9.10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2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альные зависимости. Прямая и обратная пропорциональност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3.10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3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альные зависимости. Прямая и обратная пропорциональност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5.10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4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альные зависимости. Прямая и обратная пропорциональност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6.10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5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Контрольная работа по теме 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lastRenderedPageBreak/>
              <w:t>"Рациональные числа"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06.11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6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Буквенные выражения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8.11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eec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7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еременные. Допустимые значения переменных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9.11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8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Формулы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3.11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9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Формулы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.11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0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еобразование буквенных выражений, раскрытие скобок и приведение подобных слагаемых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6.11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af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1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еобразование буквенных выражений, раскрытие скобок и приведение подобных слагаемых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0.11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70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2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еобразование буквенных выражений, раскрытие скобок и приведение подобных слагаемых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2.11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3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еобразование буквенных выражений, раскрытие скобок и приведение подобных слагаемых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3.11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4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войства степени с натуральным показателем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7.11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138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5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войства степени с натуральным показателем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9.11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15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6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войства степени с натуральным показателем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30.11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1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e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7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Многочлены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04.12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27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38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Многочлены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6.12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2930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9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ложение, вычитание, умножение многочленов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7.12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0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ложение, вычитание, умножение многочленов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1.12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1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ложение, вычитание, умножение многочленов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3.12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c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2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ложение, вычитание, умножение многочленов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4.12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318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3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Формулы сокращённого умножения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.12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43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4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Формулы сокращённого умножения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0.12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46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5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Формулы сокращённого умножения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1.12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1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6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Формулы сокращённого умножения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7.12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7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Формулы сокращённого умножения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8.12.2023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5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8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Разложение многочленов на множител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0.01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331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9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Разложение многочленов на множител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1.01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3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e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0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Разложение многочленов на множител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.01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3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e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1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Разложение многочленов на </w:t>
            </w: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множител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7.01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2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онтрольная работа по теме "Алгебраические выражения"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.01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3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Уравнение, правила преобразования уравнения, равносильность уравнен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2.01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4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Линейное уравнение с одной переменной, решение линейных уравнен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4.01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5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Линейное уравнение с одной переменной, решение линейных уравнен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5.01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0482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6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Линейное уравнение с одной переменной, решение линейных уравнен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9.01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7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задач с помощью уравнен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31.01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06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8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задач с помощью уравнен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1.02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080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9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задач с помощью уравнен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5.02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0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0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задач с помощью уравнен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7.02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1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Линейное уравнение с двумя переменными и его график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8.02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3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2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Линейное уравнение с двумя переменными и его график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2.02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3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Система двух линейных уравнений 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lastRenderedPageBreak/>
              <w:t>с двумя переменным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4.02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83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64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истема двух линейных уравнений с двумя переменным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.02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5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истема двух линейных уравнений с двумя переменным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9.02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6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истема двух линейных уравнений с двумя переменным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1.02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7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Решение систем уравнен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2.02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8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e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8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Решение систем уравнен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6.02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86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9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Решение систем уравнен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8.02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8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0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Решение систем уравнен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9.02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1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Решение систем уравнен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4.03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2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онтрольная работа по теме "Линейные уравнения"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6.03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1044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3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Координата точки на прямо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7.03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7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4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Числовые промежутк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1.03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f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2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5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Числовые промежутк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3.03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6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асстояние между двумя точками координатной прямо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4.03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7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Расстояние между двумя точками 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lastRenderedPageBreak/>
              <w:t>координатной прямо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8.03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8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ямоугольная система координат на плоскост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0.03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1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9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ямоугольная система координат на плоскост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1.03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0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римеры графиков, заданных формулам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1.04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1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римеры графиков, заданных формулам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3.04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0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2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римеры графиков, заданных формулам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4.04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3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римеры графиков, заданных формулам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8.04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4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Чтение графиков реальных зависимосте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0.04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a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24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5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Чтение графиков реальных зависимосте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1.04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6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онятие функци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.04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6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7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График функци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7.04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8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войства функц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.04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7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9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войства функц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2.04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e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0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Линейная функция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4.04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728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1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Линейная функция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5.04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741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92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остроение графика линейной функци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9.04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3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остроение графика линейной функции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2.05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4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График функции y =|х|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6.05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5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График функции y =|х|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8.05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6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Контрольная работа по теме "Координаты и графики. </w:t>
            </w:r>
            <w:r>
              <w:rPr>
                <w:rFonts w:ascii="Times New Roman" w:hAnsi="Times New Roman"/>
                <w:color w:val="000000"/>
                <w:sz w:val="24"/>
              </w:rPr>
              <w:t>Функции"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3.05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5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7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 основных понятий и методов курса 7 класса, обобщение знан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.05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8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 основных понятий и методов курса 7 класса, обобщение знан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6.05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3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9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 основных понятий и методов курса 7 класса, обобщение знан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0.05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00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 основных понятий и методов курса 7 класса, обобщение знан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2.05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2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01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Итоговая контрольная работа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3.05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02</w:t>
            </w:r>
          </w:p>
        </w:tc>
        <w:tc>
          <w:tcPr>
            <w:tcW w:w="3256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 основных понятий и методов курса 7 класса, обобщение знаний</w:t>
            </w:r>
          </w:p>
        </w:tc>
        <w:tc>
          <w:tcPr>
            <w:tcW w:w="78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4.05.2024 </w:t>
            </w:r>
          </w:p>
        </w:tc>
        <w:tc>
          <w:tcPr>
            <w:tcW w:w="1927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900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0" w:type="auto"/>
            <w:gridSpan w:val="2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lastRenderedPageBreak/>
              <w:t>ОБЩЕЕ КОЛИЧЕСТВО ЧАСОВ ПО ПРОГРАММЕ</w:t>
            </w:r>
          </w:p>
        </w:tc>
        <w:tc>
          <w:tcPr>
            <w:tcW w:w="1238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2 </w:t>
            </w:r>
          </w:p>
        </w:tc>
        <w:tc>
          <w:tcPr>
            <w:tcW w:w="1479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4 </w:t>
            </w:r>
          </w:p>
        </w:tc>
        <w:tc>
          <w:tcPr>
            <w:tcW w:w="158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 </w:t>
            </w:r>
          </w:p>
        </w:tc>
        <w:tc>
          <w:tcPr>
            <w:tcW w:w="0" w:type="auto"/>
            <w:gridSpan w:val="2"/>
            <w:tcMar>
              <w:top w:w="50" w:type="dxa"/>
              <w:left w:w="100" w:type="dxa"/>
            </w:tcMar>
            <w:vAlign w:val="center"/>
          </w:tcPr>
          <w:p w:rsidR="00183258" w:rsidRDefault="00183258"/>
        </w:tc>
      </w:tr>
    </w:tbl>
    <w:p w:rsidR="00183258" w:rsidRDefault="00183258">
      <w:pPr>
        <w:sectPr w:rsidR="00183258">
          <w:pgSz w:w="16383" w:h="11906" w:orient="landscape"/>
          <w:pgMar w:top="1134" w:right="850" w:bottom="1134" w:left="1701" w:header="720" w:footer="720" w:gutter="0"/>
          <w:cols w:space="720"/>
        </w:sectPr>
      </w:pPr>
    </w:p>
    <w:p w:rsidR="00183258" w:rsidRDefault="006A4F26">
      <w:pPr>
        <w:spacing w:after="0"/>
        <w:ind w:left="120"/>
      </w:pPr>
      <w:r>
        <w:rPr>
          <w:rFonts w:ascii="Times New Roman" w:hAnsi="Times New Roman"/>
          <w:b/>
          <w:color w:val="000000"/>
          <w:sz w:val="28"/>
        </w:rPr>
        <w:lastRenderedPageBreak/>
        <w:t xml:space="preserve">8 КЛАСС </w:t>
      </w:r>
    </w:p>
    <w:tbl>
      <w:tblPr>
        <w:tblW w:w="0" w:type="auto"/>
        <w:tblCellSpacing w:w="20" w:type="nil"/>
        <w:tblBorders>
          <w:top w:val="single" w:sz="0" w:space="0" w:color="auto"/>
          <w:left w:val="single" w:sz="0" w:space="0" w:color="auto"/>
          <w:bottom w:val="single" w:sz="0" w:space="0" w:color="auto"/>
          <w:right w:val="single" w:sz="0" w:space="0" w:color="auto"/>
          <w:insideH w:val="single" w:sz="0" w:space="0" w:color="auto"/>
          <w:insideV w:val="single" w:sz="0" w:space="0" w:color="auto"/>
        </w:tblBorders>
        <w:tblLook w:val="04A0" w:firstRow="1" w:lastRow="0" w:firstColumn="1" w:lastColumn="0" w:noHBand="0" w:noVBand="1"/>
      </w:tblPr>
      <w:tblGrid>
        <w:gridCol w:w="945"/>
        <w:gridCol w:w="3907"/>
        <w:gridCol w:w="1177"/>
        <w:gridCol w:w="1841"/>
        <w:gridCol w:w="1910"/>
        <w:gridCol w:w="1423"/>
        <w:gridCol w:w="2837"/>
      </w:tblGrid>
      <w:tr w:rsidR="00183258">
        <w:trPr>
          <w:trHeight w:val="144"/>
          <w:tblCellSpacing w:w="20" w:type="nil"/>
        </w:trPr>
        <w:tc>
          <w:tcPr>
            <w:tcW w:w="464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№ п/п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2992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Тема урока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0" w:type="auto"/>
            <w:gridSpan w:val="3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Количество часов</w:t>
            </w:r>
          </w:p>
        </w:tc>
        <w:tc>
          <w:tcPr>
            <w:tcW w:w="1241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Дата изучения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1961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Электронные цифровые образовательные ресурсы </w:t>
            </w:r>
          </w:p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Всего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нтрольные работы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Практические работы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Квадратный корень из числа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4.09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5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онятие об иррациональном числе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6.09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aaa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Десятичные приближения иррациональных чисел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7.09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Десятичные приближения иррациональных чисел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1.09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Действительные числа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3.09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равнение действительных чисел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4.09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равнение действительных чисел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.09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Арифметический квадратный корень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0.09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Уравнение вида x² = a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1.09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0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войства арифметических квадратных корне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5.09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6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1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войства арифметических квадратных корне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7.09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6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12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еобразование числовых выражений, содержащих квадратные корн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8.09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2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3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еобразование числовых выражений, содержащих квадратные корн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2.10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e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4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еобразование числовых выражений, содержащих квадратные корн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4.10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e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5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еобразование числовых выражений, содержащих квадратные корн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5.10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26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6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тепень с целым показателем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9.10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5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7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тандартная запись числа. Размеры объектов окружающего мира (от элементарных частиц до космических объектов), длительность процессов в окружающем мире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1.10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609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8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войства степени с целым показателем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2.10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564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9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войства степени с целым показателем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6.10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564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0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войства степени с целым показателем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.10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564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1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войства степени с целым показателем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9.10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59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22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войства степени с целым показателем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3.10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3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Квадратный трёхчлен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5.10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4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Квадратный трёхчлен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6.10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5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азложение квадратного трёхчлена на множител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8.11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3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6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азложение квадратного трёхчлена на множител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9.11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3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7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Контрольная работа по темам "Квадратные корни. </w:t>
            </w:r>
            <w:r>
              <w:rPr>
                <w:rFonts w:ascii="Times New Roman" w:hAnsi="Times New Roman"/>
                <w:color w:val="000000"/>
                <w:sz w:val="24"/>
              </w:rPr>
              <w:t>Степени. Квадратный трехчлен"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3.11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0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8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Алгебраическая дробь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.11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0382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9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Допустимые значения переменных, входящих в алгебраические выражения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6.11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0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Допустимые значения переменных, входящих в алгебраические выражения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0.11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1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Основное свойство алгебраической дроб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2.11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0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2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окращение дробе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3.11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3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окращение дробе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7.11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4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4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окращение дробе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9.11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4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35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ложение, вычитание, умножение и деление алгебраических дробе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30.11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12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6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ложение, вычитание, умножение и деление алгебраических дробе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4.12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1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7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ложение, вычитание, умножение и деление алгебраических дробе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6.12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1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8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ложение, вычитание, умножение и деление алгебраических дробе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7.12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20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9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еобразование выражений, содержащих алгебраические дроб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1.12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25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0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еобразование выражений, содержащих алгебраические дроб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3.12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273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1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еобразование выражений, содержащих алгебраические дроб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4.12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273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2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онтрольная работа по теме "Алгебраическая дробь"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.12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3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3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Квадратное уравнение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0.12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4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Неполное квадратное уравнение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1.12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5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Неполное квадратное уравнение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5.12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6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Формула корней квадратного уравнения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7.12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15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47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Формула корней квадратного уравнения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8.12.2023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8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Формула корней квадратного уравнения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0.01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9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Теорема Виета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1.01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e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0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Теорема Виета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.01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007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1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уравнений, сводящихся к квадратным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7.01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54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2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уравнений, сводящихся к квадратным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.01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3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ростейшие дробно-рациональные уравнения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2.01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2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4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ростейшие дробно-рациональные уравнения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4.01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5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текстовых задач с помощью квадратных уравнени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5.01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7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6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текстовых задач с помощью квадратных уравнени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9.01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7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онтрольная работа по теме "Квадратные уравнения"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31.01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0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2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8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Линейное уравнение с двумя переменными, его график, примеры решения уравнений в целых числах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1.02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9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Линейное уравнение с двумя переменными, его график, 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lastRenderedPageBreak/>
              <w:t>примеры решения уравнений в целых числах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5.02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0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Линейное уравнение с двумя переменными, его график, примеры решения уравнений в целых числах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7.02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1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систем двух линейных уравнений с двумя переменным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8.02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2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систем двух линейных уравнений с двумя переменным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2.02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3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систем двух линейных уравнений с двумя переменным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4.02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4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имеры решения систем нелинейных уравнений с двумя переменным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.02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5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имеры решения систем нелинейных уравнений с двумя переменным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9.02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6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Графическая интерпретация уравнения с двумя переменными и систем линейных уравнений с двумя переменным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1.02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7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Графическая интерпретация уравнения с двумя переменными и систем линейных уравнений с двумя переменным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2.02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8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текстовых задач с помощью систем уравнени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6.02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69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текстовых задач с помощью систем уравнени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8.02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0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текстовых задач с помощью систем уравнени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9.02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1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Числовые неравенства и их свойства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4.03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2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Числовые неравенства и их свойства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6.03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3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Неравенство с одной переменно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7.03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4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Линейные неравенства с одной переменной и их решение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1.03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9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5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Линейные неравенства с одной переменной и их решение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3.03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40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6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Линейные неравенства с одной переменной и их решение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4.03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7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истемы линейных неравенств с одной переменной и их решение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.03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8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истемы линейных неравенств с одной переменной и их решение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0.03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9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истемы линейных неравенств с одной переменной и их решение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1.03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0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Изображение решения линейного неравенства и их систем на числовой прямо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1.04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1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Изображение решения линейного неравенства и их систем на числовой прямо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3.04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82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Контрольная работа по темам "Неравенства. </w:t>
            </w:r>
            <w:r>
              <w:rPr>
                <w:rFonts w:ascii="Times New Roman" w:hAnsi="Times New Roman"/>
                <w:color w:val="000000"/>
                <w:sz w:val="24"/>
              </w:rPr>
              <w:t>Системы уравнений"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4.04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3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онятие функци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8.04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1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4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Область определения и множество значений функци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0.04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4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5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пособы задания функци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1.04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6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График функци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.04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7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войства функции, их отображение на графике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7.04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8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Чтение и построение графиков функци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.04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9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имеры графиков функций, отражающих реальные процессы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2.04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0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Функции, описывающие прямую и обратную пропорциональные зависимости, их графики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4.04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bc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1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Гипербола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5.04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2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Гипербола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2.05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3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График функции y = x²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6.05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4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График функции y = x²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8.05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4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457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95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Функции </w:t>
            </w:r>
            <w:r>
              <w:rPr>
                <w:rFonts w:ascii="Times New Roman" w:hAnsi="Times New Roman"/>
                <w:color w:val="000000"/>
                <w:sz w:val="24"/>
              </w:rPr>
              <w:t>y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=</w:t>
            </w:r>
            <w:r>
              <w:rPr>
                <w:rFonts w:ascii="Times New Roman" w:hAnsi="Times New Roman"/>
                <w:color w:val="000000"/>
                <w:sz w:val="24"/>
              </w:rPr>
              <w:t>x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², </w:t>
            </w:r>
            <w:r>
              <w:rPr>
                <w:rFonts w:ascii="Times New Roman" w:hAnsi="Times New Roman"/>
                <w:color w:val="000000"/>
                <w:sz w:val="24"/>
              </w:rPr>
              <w:t>y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= </w:t>
            </w:r>
            <w:r>
              <w:rPr>
                <w:rFonts w:ascii="Times New Roman" w:hAnsi="Times New Roman"/>
                <w:color w:val="000000"/>
                <w:sz w:val="24"/>
              </w:rPr>
              <w:t>x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³, </w:t>
            </w:r>
            <w:r>
              <w:rPr>
                <w:rFonts w:ascii="Times New Roman" w:hAnsi="Times New Roman"/>
                <w:color w:val="000000"/>
                <w:sz w:val="24"/>
              </w:rPr>
              <w:t>y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= </w:t>
            </w:r>
            <w:r>
              <w:rPr>
                <w:rFonts w:ascii="Times New Roman" w:hAnsi="Times New Roman"/>
                <w:color w:val="000000"/>
                <w:sz w:val="24"/>
              </w:rPr>
              <w:t>٧x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, </w:t>
            </w:r>
            <w:r>
              <w:rPr>
                <w:rFonts w:ascii="Times New Roman" w:hAnsi="Times New Roman"/>
                <w:color w:val="000000"/>
                <w:sz w:val="24"/>
              </w:rPr>
              <w:t>y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= |х|; графическое решение уравнений и систем уравнени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3.05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4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3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6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Функции </w:t>
            </w:r>
            <w:r>
              <w:rPr>
                <w:rFonts w:ascii="Times New Roman" w:hAnsi="Times New Roman"/>
                <w:color w:val="000000"/>
                <w:sz w:val="24"/>
              </w:rPr>
              <w:t>y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=</w:t>
            </w:r>
            <w:r>
              <w:rPr>
                <w:rFonts w:ascii="Times New Roman" w:hAnsi="Times New Roman"/>
                <w:color w:val="000000"/>
                <w:sz w:val="24"/>
              </w:rPr>
              <w:t>x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², </w:t>
            </w:r>
            <w:r>
              <w:rPr>
                <w:rFonts w:ascii="Times New Roman" w:hAnsi="Times New Roman"/>
                <w:color w:val="000000"/>
                <w:sz w:val="24"/>
              </w:rPr>
              <w:t>y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= </w:t>
            </w:r>
            <w:r>
              <w:rPr>
                <w:rFonts w:ascii="Times New Roman" w:hAnsi="Times New Roman"/>
                <w:color w:val="000000"/>
                <w:sz w:val="24"/>
              </w:rPr>
              <w:t>x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³, </w:t>
            </w:r>
            <w:r>
              <w:rPr>
                <w:rFonts w:ascii="Times New Roman" w:hAnsi="Times New Roman"/>
                <w:color w:val="000000"/>
                <w:sz w:val="24"/>
              </w:rPr>
              <w:t>y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= </w:t>
            </w:r>
            <w:r>
              <w:rPr>
                <w:rFonts w:ascii="Times New Roman" w:hAnsi="Times New Roman"/>
                <w:color w:val="000000"/>
                <w:sz w:val="24"/>
              </w:rPr>
              <w:t>٧x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, </w:t>
            </w:r>
            <w:r>
              <w:rPr>
                <w:rFonts w:ascii="Times New Roman" w:hAnsi="Times New Roman"/>
                <w:color w:val="000000"/>
                <w:sz w:val="24"/>
              </w:rPr>
              <w:t>y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= |х|; графическое решение уравнений и систем уравнени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.05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4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7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 основных понятий и методов курсов 7 и 8 классов, обобщение знани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6.05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4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7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8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 основных понятий и методов курсов 7 и 8 классов, обобщение знани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0.05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4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73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9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 основных понятий и методов курсов 7 и 8 классов, обобщение знани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1.05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4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7510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00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 основных понятий и методов курсов 7 и 8 классов, обобщение знани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2.05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4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7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01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Итоговая контрольная работа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2.05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4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02</w:t>
            </w:r>
          </w:p>
        </w:tc>
        <w:tc>
          <w:tcPr>
            <w:tcW w:w="2992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 основных понятий и методов курсов 7 и 8 классов, обобщение знаний</w:t>
            </w:r>
          </w:p>
        </w:tc>
        <w:tc>
          <w:tcPr>
            <w:tcW w:w="817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3.05.2024 </w:t>
            </w:r>
          </w:p>
        </w:tc>
        <w:tc>
          <w:tcPr>
            <w:tcW w:w="1961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4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7858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0" w:type="auto"/>
            <w:gridSpan w:val="2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ОБЩЕЕ КОЛИЧЕСТВО ЧАСОВ ПО ПРОГРАММЕ</w:t>
            </w:r>
          </w:p>
        </w:tc>
        <w:tc>
          <w:tcPr>
            <w:tcW w:w="128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2 </w:t>
            </w:r>
          </w:p>
        </w:tc>
        <w:tc>
          <w:tcPr>
            <w:tcW w:w="1513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5 </w:t>
            </w:r>
          </w:p>
        </w:tc>
        <w:tc>
          <w:tcPr>
            <w:tcW w:w="1613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 </w:t>
            </w:r>
          </w:p>
        </w:tc>
        <w:tc>
          <w:tcPr>
            <w:tcW w:w="0" w:type="auto"/>
            <w:gridSpan w:val="2"/>
            <w:tcMar>
              <w:top w:w="50" w:type="dxa"/>
              <w:left w:w="100" w:type="dxa"/>
            </w:tcMar>
            <w:vAlign w:val="center"/>
          </w:tcPr>
          <w:p w:rsidR="00183258" w:rsidRDefault="00183258"/>
        </w:tc>
      </w:tr>
    </w:tbl>
    <w:p w:rsidR="00183258" w:rsidRDefault="00183258">
      <w:pPr>
        <w:sectPr w:rsidR="00183258">
          <w:pgSz w:w="16383" w:h="11906" w:orient="landscape"/>
          <w:pgMar w:top="1134" w:right="850" w:bottom="1134" w:left="1701" w:header="720" w:footer="720" w:gutter="0"/>
          <w:cols w:space="720"/>
        </w:sectPr>
      </w:pPr>
    </w:p>
    <w:p w:rsidR="00183258" w:rsidRDefault="006A4F26">
      <w:pPr>
        <w:spacing w:after="0"/>
        <w:ind w:left="120"/>
      </w:pPr>
      <w:r>
        <w:rPr>
          <w:rFonts w:ascii="Times New Roman" w:hAnsi="Times New Roman"/>
          <w:b/>
          <w:color w:val="000000"/>
          <w:sz w:val="28"/>
        </w:rPr>
        <w:lastRenderedPageBreak/>
        <w:t xml:space="preserve">9 КЛАСС </w:t>
      </w:r>
    </w:p>
    <w:tbl>
      <w:tblPr>
        <w:tblW w:w="0" w:type="auto"/>
        <w:tblCellSpacing w:w="20" w:type="nil"/>
        <w:tblBorders>
          <w:top w:val="single" w:sz="0" w:space="0" w:color="auto"/>
          <w:left w:val="single" w:sz="0" w:space="0" w:color="auto"/>
          <w:bottom w:val="single" w:sz="0" w:space="0" w:color="auto"/>
          <w:right w:val="single" w:sz="0" w:space="0" w:color="auto"/>
          <w:insideH w:val="single" w:sz="0" w:space="0" w:color="auto"/>
          <w:insideV w:val="single" w:sz="0" w:space="0" w:color="auto"/>
        </w:tblBorders>
        <w:tblLook w:val="04A0" w:firstRow="1" w:lastRow="0" w:firstColumn="1" w:lastColumn="0" w:noHBand="0" w:noVBand="1"/>
      </w:tblPr>
      <w:tblGrid>
        <w:gridCol w:w="872"/>
        <w:gridCol w:w="4030"/>
        <w:gridCol w:w="1127"/>
        <w:gridCol w:w="1841"/>
        <w:gridCol w:w="1910"/>
        <w:gridCol w:w="1423"/>
        <w:gridCol w:w="2837"/>
      </w:tblGrid>
      <w:tr w:rsidR="00183258">
        <w:trPr>
          <w:trHeight w:val="144"/>
          <w:tblCellSpacing w:w="20" w:type="nil"/>
        </w:trPr>
        <w:tc>
          <w:tcPr>
            <w:tcW w:w="441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№ п/п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3400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Тема урока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0" w:type="auto"/>
            <w:gridSpan w:val="3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Количество часов</w:t>
            </w:r>
          </w:p>
        </w:tc>
        <w:tc>
          <w:tcPr>
            <w:tcW w:w="1204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Дата изучения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1908" w:type="dxa"/>
            <w:vMerge w:val="restart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Электронные цифровые образовательные ресурсы </w:t>
            </w:r>
          </w:p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Всего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нтрольные работы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Практические работы </w:t>
            </w:r>
          </w:p>
          <w:p w:rsidR="00183258" w:rsidRDefault="00183258">
            <w:pPr>
              <w:spacing w:after="0"/>
              <w:ind w:left="135"/>
            </w:pPr>
          </w:p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  <w:tc>
          <w:tcPr>
            <w:tcW w:w="0" w:type="auto"/>
            <w:vMerge/>
            <w:tcBorders>
              <w:top w:val="nil"/>
            </w:tcBorders>
            <w:tcMar>
              <w:top w:w="50" w:type="dxa"/>
              <w:left w:w="100" w:type="dxa"/>
            </w:tcMar>
          </w:tcPr>
          <w:p w:rsidR="00183258" w:rsidRDefault="00183258"/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ациональные числа, иррациональные числа, конечные и бесконечные десятичные дроби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4.09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Множество действительных чисел; действительные числа как бесконечные десятичные дроби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6.09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Взаимно однозначное соответствие между множеством действительных чисел и множеством точек координатной прямой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7.09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равнение действительных чисел, арифметические действия с действительными числами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1.09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иближённое значение величины, точность приближения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3.09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Округление чисел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4.09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Округление чисел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.09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икидка и оценка результатов вычислений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0.09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9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икидка и оценка результатов вычислений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1.09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0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Линейное уравнение. Решение уравнений, сводящихся к линейным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5.09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 ЦОК </w:t>
            </w:r>
            <w:hyperlink r:id="rId14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6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1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Линейное уравнение. Решение уравнений, сводящихся к линейным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7.09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2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вадратное уравнение. Решение уравнений, сводящихся к квадратным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8.09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54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3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вадратное уравнение. Решение уравнений, сводящихся к квадратным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2.10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54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4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Биквадратные уравнения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4.10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5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Биквадратные уравнения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5.10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6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имеры решения уравнений третьей и четвёртой степеней разложением на множители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9.10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7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римеры решения уравнений третьей и четвёртой степеней разложением на множители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1.10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8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Решение дробно-рациональных уравнений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2.10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9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Решение дробно-рациональных уравнений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6.10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20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текстовых задач алгебраическим методом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.10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1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текстовых задач алгебраическим методом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9.10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2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текстовых задач алгебраическим методом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3.10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3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онтрольная работа по теме "Уравнения с одной переменной"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5.10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4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Уравнение с двумя переменными и его график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6.10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5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Уравнение с двумя переменными и его график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8.11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6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истема двух линейных уравнений с двумя переменными и её решение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9.11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7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истема двух линейных уравнений с двумя переменными и её решение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3.11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8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истема двух линейных уравнений с двумя переменными и её решение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.11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29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истема двух линейных уравнений с двумя переменными и её решение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6.11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0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систем двух уравнений, одно из которых линейное, а другое — второй степени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0.11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2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1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систем двух уравнений, одно из которых линейное, а другое — второй степени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2.11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5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2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Решение систем двух уравнений, одно из которых линейное, а 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lastRenderedPageBreak/>
              <w:t>другое — второй степени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3.11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3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систем двух уравнений, одно из которых линейное, а другое — второй степени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7.11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4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Графическая интерпретация системы уравнений с двумя переменными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9.11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5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текстовых задач алгебраическим способом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30.11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6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Решение текстовых задач алгебраическим способом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4.12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7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онтрольная работа по теме "Системы уравнений"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6.12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8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Числовые неравенства и их свойства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7.12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39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Числовые неравенства и их свойства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1.12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0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Линейные неравенства с одной переменной и их решение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3.12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1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Линейные неравенства с одной переменной и их решение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4.12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2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Линейные неравенства с одной переменной и их решение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.12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8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3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истемы линейных неравенств с одной переменной и их решение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9.12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4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Системы линейных неравенств с одной переменной и их решение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0.12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5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Системы линейных неравенств с 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lastRenderedPageBreak/>
              <w:t>одной переменной и их решение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1.12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6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вадратные неравенства и их решение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5.12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98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7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вадратные неравенства и их решение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7.12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2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8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вадратные неравенства и их решение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7.12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2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49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вадратные неравенства и их решение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8.12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0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вадратные неравенства и их решение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0.01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1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Графическая интерпретация неравенств и систем неравенств с двумя переменными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1.01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98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2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Графическая интерпретация неравенств и систем неравенств с двумя переменными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.01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3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онтрольная работа по теме "Неравенства"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7.01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4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вадратичная функция, её график и свойства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.01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9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5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вадратичная функция, её график и свойства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2.01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984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6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вадратичная функция, её график и свойства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4.01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9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7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арабола, координаты вершины параболы, ось симметрии параболы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5.01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58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Парабола, координаты вершины 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lastRenderedPageBreak/>
              <w:t>параболы, ось симметрии параболы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9.01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59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арабола, координаты вершины параболы, ось симметрии параболы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31.01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c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0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арабола, координаты вершины параболы, ось симметрии параболы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1.02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3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1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арабола, координаты вершины параболы, ось симметрии параболы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5.02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526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2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арабола, координаты вершины параболы, ось симметрии параболы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7.02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3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Графики функций: y = kx, y = kx + b, y=k/x, y=x³, y=vx, y=|x|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8.02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4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Графики функций: y = kx, y = kx + b, y=k/x, y=x³, y=vx, y=|x|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2.02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5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Графики функций: y = kx, y = kx + b, y=k/x, y=x³, y=vx, y=|x|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4.02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6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Графики функций: y = kx, y = kx + b, y=k/x, y=x³, y=vx, y=|x|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.02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7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Графики функций: y = kx, y = kx + b, y=k/x, y=x³, y=vx, y=|x|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9.02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8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Графики функций: y = kx, y = kx + b, y=k/x, y=x³, y=vx, y=|x|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1.02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69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онтрольная работа по теме "Функции"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2.02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4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0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Понятие числовой последовательности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6.02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1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Задание последовательности рекуррентной формулой и формулой </w:t>
            </w:r>
            <w:r>
              <w:rPr>
                <w:rFonts w:ascii="Times New Roman" w:hAnsi="Times New Roman"/>
                <w:color w:val="000000"/>
                <w:sz w:val="24"/>
              </w:rPr>
              <w:t>n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-го члена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8.02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bd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72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Арифметическая и геометрическая прогрессии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9.02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3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Арифметическая и геометрическая прогрессии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4.03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4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Формулы </w:t>
            </w:r>
            <w:r>
              <w:rPr>
                <w:rFonts w:ascii="Times New Roman" w:hAnsi="Times New Roman"/>
                <w:color w:val="000000"/>
                <w:sz w:val="24"/>
              </w:rPr>
              <w:t>n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-го члена арифметической и геометрической прогрессий, суммы первых </w:t>
            </w:r>
            <w:r>
              <w:rPr>
                <w:rFonts w:ascii="Times New Roman" w:hAnsi="Times New Roman"/>
                <w:color w:val="000000"/>
                <w:sz w:val="24"/>
              </w:rPr>
              <w:t>n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членов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6.03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5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5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Формулы </w:t>
            </w:r>
            <w:r>
              <w:rPr>
                <w:rFonts w:ascii="Times New Roman" w:hAnsi="Times New Roman"/>
                <w:color w:val="000000"/>
                <w:sz w:val="24"/>
              </w:rPr>
              <w:t>n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-го члена арифметической и геометрической прогрессий, суммы первых </w:t>
            </w:r>
            <w:r>
              <w:rPr>
                <w:rFonts w:ascii="Times New Roman" w:hAnsi="Times New Roman"/>
                <w:color w:val="000000"/>
                <w:sz w:val="24"/>
              </w:rPr>
              <w:t>n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членов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7.03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6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Формулы </w:t>
            </w:r>
            <w:r>
              <w:rPr>
                <w:rFonts w:ascii="Times New Roman" w:hAnsi="Times New Roman"/>
                <w:color w:val="000000"/>
                <w:sz w:val="24"/>
              </w:rPr>
              <w:t>n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-го члена арифметической и геометрической прогрессий, суммы первых </w:t>
            </w:r>
            <w:r>
              <w:rPr>
                <w:rFonts w:ascii="Times New Roman" w:hAnsi="Times New Roman"/>
                <w:color w:val="000000"/>
                <w:sz w:val="24"/>
              </w:rPr>
              <w:t>n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членов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1.03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7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Формулы </w:t>
            </w:r>
            <w:r>
              <w:rPr>
                <w:rFonts w:ascii="Times New Roman" w:hAnsi="Times New Roman"/>
                <w:color w:val="000000"/>
                <w:sz w:val="24"/>
              </w:rPr>
              <w:t>n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-го члена арифметической и геометрической прогрессий, суммы первых </w:t>
            </w:r>
            <w:r>
              <w:rPr>
                <w:rFonts w:ascii="Times New Roman" w:hAnsi="Times New Roman"/>
                <w:color w:val="000000"/>
                <w:sz w:val="24"/>
              </w:rPr>
              <w:t>n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членов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3.03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7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8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Формулы </w:t>
            </w:r>
            <w:r>
              <w:rPr>
                <w:rFonts w:ascii="Times New Roman" w:hAnsi="Times New Roman"/>
                <w:color w:val="000000"/>
                <w:sz w:val="24"/>
              </w:rPr>
              <w:t>n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-го члена арифметической и геометрической прогрессий, суммы первых </w:t>
            </w:r>
            <w:r>
              <w:rPr>
                <w:rFonts w:ascii="Times New Roman" w:hAnsi="Times New Roman"/>
                <w:color w:val="000000"/>
                <w:sz w:val="24"/>
              </w:rPr>
              <w:t>n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членов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4.03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79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Изображение членов арифметической и геометрической прогрессий точками на координатной плоскости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.03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80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Изображение членов арифметической и геометрической прогрессий точками на координатной плоскости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.03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1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Линейный и экспоненциальный рост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0.03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2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ложные проценты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1.03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3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Сложные проценты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1.03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40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4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Контрольная работа по теме "Числовые последовательности"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1.04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40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8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5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, обобщение и систематизация знаний. Запись, сравнение, действия с действительными числами, числовая прямая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3.04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6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Повторение, обобщение и систематизация знаний. </w:t>
            </w:r>
            <w:r>
              <w:rPr>
                <w:rFonts w:ascii="Times New Roman" w:hAnsi="Times New Roman"/>
                <w:color w:val="000000"/>
                <w:sz w:val="24"/>
              </w:rPr>
              <w:t>Проценты, отношения, пропорции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4.04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7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Повторение, обобщение и систематизация знаний. </w:t>
            </w:r>
            <w:r>
              <w:rPr>
                <w:rFonts w:ascii="Times New Roman" w:hAnsi="Times New Roman"/>
                <w:color w:val="000000"/>
                <w:sz w:val="24"/>
              </w:rPr>
              <w:t>Округление, приближение, оценка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8.04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8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, обобщение и систематизация знаний. Решение текстовых задач арифметическим способом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0.04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b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1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89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Повторение, обобщение и 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lastRenderedPageBreak/>
              <w:t>систематизация знаний. Решение текстовых задач арифметическим способом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1.04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d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>90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, обобщение и систематизация знаний. Решение текстовых задач арифметическим способом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.04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1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e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1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, обобщение и систематизация знаний. Преобразование алгебраических выражений, допустимые значения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.04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2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4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2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, обобщение и систематизация знаний. Преобразование алгебраических выражений, допустимые значения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7.04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3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44364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3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, обобщение и систематизация знаний. Преобразование алгебраических выражений, допустимые значения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.04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4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44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2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4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, обобщение и систематизация знаний. Преобразование алгебраических выражений, допустимые значения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2.04.2023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5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4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94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5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, обобщение и систематизация знаний. Функции: построение, свойства изученных функций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4.04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6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4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c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5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6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Повторение, обобщение и систематизация знаний. Функции: </w:t>
            </w: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lastRenderedPageBreak/>
              <w:t>построение, свойства изученных функций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lastRenderedPageBreak/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5.04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7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4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4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7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, обобщение и систематизация знаний. Функции: построение, свойства изученных функций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2.05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8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451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a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8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, обобщение и систематизация знаний. Функции: построение, свойства изученных функций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6.05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9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45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6</w:t>
              </w:r>
            </w:hyperlink>
          </w:p>
        </w:tc>
      </w:tr>
      <w:tr w:rsidR="00183258" w:rsidRPr="00B97D4C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99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, обобщение и систематизация знаний. Графическое решение уравнений и их систем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8.05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00">
              <w:r>
                <w:rPr>
                  <w:rFonts w:ascii="Times New Roman" w:hAnsi="Times New Roman"/>
                  <w:color w:val="0000FF"/>
                  <w:u w:val="single"/>
                </w:rPr>
                <w:t>https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m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edsoo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ru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>f</w:t>
              </w:r>
              <w:r w:rsidRPr="006A4F26">
                <w:rPr>
                  <w:rFonts w:ascii="Times New Roman" w:hAnsi="Times New Roman"/>
                  <w:color w:val="0000FF"/>
                  <w:u w:val="single"/>
                  <w:lang w:val="ru-RU"/>
                </w:rPr>
                <w:t>445516</w:t>
              </w:r>
            </w:hyperlink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00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Повторение, обобщение и систематизация знаний. Графическое решение уравнений и их систем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3.05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01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Итоговая контрольная работа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.05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441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>102</w:t>
            </w:r>
          </w:p>
        </w:tc>
        <w:tc>
          <w:tcPr>
            <w:tcW w:w="340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>Обобщение и систематизация знаний</w:t>
            </w:r>
          </w:p>
        </w:tc>
        <w:tc>
          <w:tcPr>
            <w:tcW w:w="772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  <w:jc w:val="center"/>
            </w:pPr>
          </w:p>
        </w:tc>
        <w:tc>
          <w:tcPr>
            <w:tcW w:w="120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6.05.2024 </w:t>
            </w:r>
          </w:p>
        </w:tc>
        <w:tc>
          <w:tcPr>
            <w:tcW w:w="1908" w:type="dxa"/>
            <w:tcMar>
              <w:top w:w="50" w:type="dxa"/>
              <w:left w:w="100" w:type="dxa"/>
            </w:tcMar>
            <w:vAlign w:val="center"/>
          </w:tcPr>
          <w:p w:rsidR="00183258" w:rsidRDefault="00183258">
            <w:pPr>
              <w:spacing w:after="0"/>
              <w:ind w:left="135"/>
            </w:pPr>
          </w:p>
        </w:tc>
      </w:tr>
      <w:tr w:rsidR="00183258">
        <w:trPr>
          <w:trHeight w:val="144"/>
          <w:tblCellSpacing w:w="20" w:type="nil"/>
        </w:trPr>
        <w:tc>
          <w:tcPr>
            <w:tcW w:w="0" w:type="auto"/>
            <w:gridSpan w:val="2"/>
            <w:tcMar>
              <w:top w:w="50" w:type="dxa"/>
              <w:left w:w="100" w:type="dxa"/>
            </w:tcMar>
            <w:vAlign w:val="center"/>
          </w:tcPr>
          <w:p w:rsidR="00183258" w:rsidRPr="006A4F26" w:rsidRDefault="006A4F26">
            <w:pPr>
              <w:spacing w:after="0"/>
              <w:ind w:left="135"/>
              <w:rPr>
                <w:lang w:val="ru-RU"/>
              </w:rPr>
            </w:pPr>
            <w:r w:rsidRPr="006A4F26">
              <w:rPr>
                <w:rFonts w:ascii="Times New Roman" w:hAnsi="Times New Roman"/>
                <w:color w:val="000000"/>
                <w:sz w:val="24"/>
                <w:lang w:val="ru-RU"/>
              </w:rPr>
              <w:t>ОБЩЕЕ КОЛИЧЕСТВО ЧАСОВ ПО ПРОГРАММЕ</w:t>
            </w:r>
          </w:p>
        </w:tc>
        <w:tc>
          <w:tcPr>
            <w:tcW w:w="1213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2 </w:t>
            </w:r>
          </w:p>
        </w:tc>
        <w:tc>
          <w:tcPr>
            <w:tcW w:w="1460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6 </w:t>
            </w:r>
          </w:p>
        </w:tc>
        <w:tc>
          <w:tcPr>
            <w:tcW w:w="1564" w:type="dxa"/>
            <w:tcMar>
              <w:top w:w="50" w:type="dxa"/>
              <w:left w:w="100" w:type="dxa"/>
            </w:tcMar>
            <w:vAlign w:val="center"/>
          </w:tcPr>
          <w:p w:rsidR="00183258" w:rsidRDefault="006A4F26">
            <w:pPr>
              <w:spacing w:after="0"/>
              <w:ind w:left="135"/>
              <w:jc w:val="center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 </w:t>
            </w:r>
          </w:p>
        </w:tc>
        <w:tc>
          <w:tcPr>
            <w:tcW w:w="0" w:type="auto"/>
            <w:gridSpan w:val="2"/>
            <w:tcMar>
              <w:top w:w="50" w:type="dxa"/>
              <w:left w:w="100" w:type="dxa"/>
            </w:tcMar>
            <w:vAlign w:val="center"/>
          </w:tcPr>
          <w:p w:rsidR="00183258" w:rsidRDefault="00183258"/>
        </w:tc>
      </w:tr>
    </w:tbl>
    <w:p w:rsidR="00183258" w:rsidRDefault="00183258">
      <w:pPr>
        <w:rPr>
          <w:lang w:val="ru-RU"/>
        </w:rPr>
      </w:pPr>
    </w:p>
    <w:p w:rsidR="004B198B" w:rsidRDefault="004B198B">
      <w:pPr>
        <w:rPr>
          <w:lang w:val="ru-RU"/>
        </w:rPr>
      </w:pPr>
    </w:p>
    <w:p w:rsidR="004B198B" w:rsidRDefault="004B198B">
      <w:pPr>
        <w:rPr>
          <w:lang w:val="ru-RU"/>
        </w:rPr>
      </w:pPr>
    </w:p>
    <w:p w:rsidR="004B198B" w:rsidRDefault="004B198B">
      <w:pPr>
        <w:rPr>
          <w:lang w:val="ru-RU"/>
        </w:rPr>
      </w:pP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hAnsi="Times New Roman"/>
          <w:b/>
          <w:kern w:val="2"/>
          <w:sz w:val="24"/>
          <w:szCs w:val="24"/>
          <w:lang w:val="ru-RU"/>
        </w:rPr>
        <w:t>Н</w:t>
      </w:r>
      <w:r>
        <w:rPr>
          <w:rFonts w:ascii="Times New Roman" w:hAnsi="Times New Roman"/>
          <w:b/>
          <w:kern w:val="2"/>
          <w:sz w:val="24"/>
          <w:szCs w:val="24"/>
          <w:lang w:val="ru-RU"/>
        </w:rPr>
        <w:t>а время переходного периода обучение проводится по ниже представленной программе</w:t>
      </w:r>
      <w:r w:rsidRPr="004B198B">
        <w:rPr>
          <w:rFonts w:ascii="Times New Roman" w:hAnsi="Times New Roman"/>
          <w:b/>
          <w:kern w:val="2"/>
          <w:sz w:val="24"/>
          <w:szCs w:val="24"/>
          <w:lang w:val="ru-RU"/>
        </w:rPr>
        <w:t>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8 класс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1.Повторение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2. Рациональные  дроби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Понятие рациональных выражений. Основное свойство  дроби. Сокращение  дробей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ложение и вычитание  дробей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Умножение и деление алгебраических дробей. Возведение алгебраической дроби в степень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 xml:space="preserve">Основная цель: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– формирование представлений об алгебраической дроби, о рациональном выражении;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формирование умений умножения и деления, сложения и вычитания алгебраических дробей,  сокращения дробей, приведения алгебраических дробей к общему знаменателю, построение графика функции у=к\х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Требования к уровню подготовки обучающихся: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– овладение умением упрощения выражений, сложения и вычитания, умножения и деления алгебраических дробей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с разными знаменателями;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овладение навыками преобразования рациональных выражений, доказательства тождеств, решения рациональных уравнений способом освобождения от знаменателей с составлением математической модели реальной ситуации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2. Квадратные корни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ациональные числа. Понятие квадратного корня из неотрицательного числа. Иррациональные числа. Множество действительных чисел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ункция , ее свойства и график. Область значений функции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Свойства квадратных корней. Преобразование выражений, содержащих операцию извлечения квадратного корня. Освобождение от иррациональности в знаменателе дроби.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 xml:space="preserve">Основная цель: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формирование представлений о квадратном корне из неотрицательного числа, о функции ;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формирование представлений о рациональных, иррациональных и действительных числах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Требования к уровню подготовки обучающихся: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формирование умений построения графика функции и описания ее свойств, использования алгоритма извлечения квадратного корня;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овладение умением преобразовывать выражения, содержащие операцию извлечения квадратного корня, применяя свойства квадратных корней;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овладение навыками решения уравнений, содержащих радикал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3. Квадратные уравнения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вадратное уравнение и его корни. Решение квадратных уравнений по формуле. Решение задач с помощью квадратных уравнений. Графическое решение квадратных уравнений. Теорема Виета. Решение дробно-рациональных уравнений 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 xml:space="preserve">Основная цель: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формирование представлений о квадратном уравнении и его корнях;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-формирование умений решать квадратные и дробно-рациональных уравнений, а также решать задачи с помощью уравнений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Требования к уровню подготовки обучающихся: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овладение умением находить корни квадратного уравнения, решать квадратные уравнения по формуле;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овладение навыками решения квадратных уравнений графическим способом, построения дробно-линейной функции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6. Неравенства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Свойства числовых неравенств.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Неравенство с переменной. Решение неравенств с переменной. Линейное неравенство. Равносильные неравенства. Равносильное преобразование неравенства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вадратное неравенство. Алгоритм решения квадратного неравенства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 xml:space="preserve">Основная цель: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формирование представлений о числовых неравенствах, неравенстве с одной переменной, модуле действительного числа;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формирование умений исследования функции на монотонность, применения приближенных вычислений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Требования к уровню подготовки обучающихся: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овладение умением построения графика функции модуль, описания ее свойств;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овладение навыками решения линейных, квадратных неравенств, решения неравенств, содержащих переменную величину под знаком модуль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4B198B" w:rsidRPr="004B198B" w:rsidRDefault="004B198B" w:rsidP="004B198B">
      <w:pPr>
        <w:shd w:val="clear" w:color="auto" w:fill="FFFFFF"/>
        <w:spacing w:after="0" w:line="240" w:lineRule="auto"/>
        <w:ind w:left="360"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7.Степень с целым показателем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left="360"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пределение степени с целым отрицательным показателем. Свойства степени с целым показателем. Стандартный вид числа. Запись приближенных значений и действия над ними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left="360"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Основная цель: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left="360"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-формирование представления о степени с целым отрицательным показателем;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left="360"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-формирование умений приводить к стандартному виду числа, записывать приближенные значения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left="360"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Требования к уровню подготовки  учащихся: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left="360"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-овладение умением записывать числа в стандартном виде, а также приближенные значения;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left="360"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-овладение навыками определять степень с целым отрицательным показателем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left="360"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lastRenderedPageBreak/>
        <w:t>8. Обобщающее повторение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 xml:space="preserve">Основная цель: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обобщение и систематизация знаний тем курса алгебры за 8 класс с решением заданий повышенной сложности;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формирование понимания возможности использования приобретенных знаний и умений в практической деятельности и повседневной жизни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9 класс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1.Повторение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2. Квадратичная функция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ункция. Область определения и область значения функции. Свойства и графики основных функций. Корни квадратного трехчлена. Разложение квадратного трехчлена на множители. Функция у=ах, её график и свойства. Графики функций у=ах+п и у=а(х+п). Построение графика квадратичной функции. Степенная функция . Корень п-степени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Основная цель: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-формирование умений находить область определения и область значений;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-формирование умений находить корни квадратного трехчлена, раскладывать его на множители;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-формирование умений построения графиков функций у=ах, у=ах+п, у=а(х+п), а также квадратичной и степенной функции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Требования к уровню подготовки учащихся: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-овладение навыков построения графиков квадратичной и степенной функции;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-овладение умениями нахождения корней квадратного трехчлена, раскладывать на множители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3.Уравнения и неравенства с одной переменной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Целое уравнение и его корни. Решение уравнений методом введения новой переменной. Дробно-рациональные уравнения. Решение неравенств   второй степени с одной переменной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Основная цель: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-формирование умений решать уравнения и неравенства с одной переменной, решать дробно-рациональные уравнения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Требования к уровню подготовки учащихся: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-овладение умений решать целые уравнения;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-овладение умений решать уравнения методом введения новой переменной, дробно-рациональных уравнений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4B198B" w:rsidRPr="004B198B" w:rsidRDefault="004B198B" w:rsidP="004B198B">
      <w:pPr>
        <w:shd w:val="clear" w:color="auto" w:fill="FFFFFF"/>
        <w:tabs>
          <w:tab w:val="right" w:pos="9355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3. Уравнения и неравенства с двумя переменными.</w:t>
      </w:r>
      <w:r w:rsidRPr="004B198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ab/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Линейные и квадратные неравенства (повторение)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ациональное неравенство. Метод интервалов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Множества и операции над ними.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lastRenderedPageBreak/>
        <w:t>Система неравенств. Решение системы неравенств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 xml:space="preserve">Основная цель: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формирование представлений о частном и общем решении рациональных неравенств и их систем, о неравенствах с модулями, о равносильности неравенств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Требования к уровню подготовки обучающихся: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овладение умением совершать равносильные преобразования, решать неравенства методом интервалов;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расширение и обобщение сведений о рациональных неравенствах и способах их решения: метод интервалов, метод замены переменной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Рациональное уравнение с двумя переменными. Решение уравнения </w:t>
      </w:r>
      <w:r w:rsidRPr="00322261">
        <w:rPr>
          <w:rFonts w:ascii="Times New Roman" w:eastAsia="Times New Roman" w:hAnsi="Times New Roman" w:cs="Times New Roman"/>
          <w:sz w:val="24"/>
          <w:szCs w:val="24"/>
          <w:lang w:eastAsia="ru-RU"/>
        </w:rPr>
        <w:t>p</w:t>
      </w: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(</w:t>
      </w:r>
      <w:r w:rsidRPr="00322261">
        <w:rPr>
          <w:rFonts w:ascii="Times New Roman" w:eastAsia="Times New Roman" w:hAnsi="Times New Roman" w:cs="Times New Roman"/>
          <w:sz w:val="24"/>
          <w:szCs w:val="24"/>
          <w:lang w:eastAsia="ru-RU"/>
        </w:rPr>
        <w:t>x</w:t>
      </w: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;</w:t>
      </w:r>
      <w:r w:rsidRPr="00322261">
        <w:rPr>
          <w:rFonts w:ascii="Times New Roman" w:eastAsia="Times New Roman" w:hAnsi="Times New Roman" w:cs="Times New Roman"/>
          <w:sz w:val="24"/>
          <w:szCs w:val="24"/>
          <w:lang w:eastAsia="ru-RU"/>
        </w:rPr>
        <w:t>y</w:t>
      </w: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)=0. Равносильные уравнения с двумя переменными. Формула расстояния между двумя точками координатной плоскости. График уравнения (</w:t>
      </w:r>
      <w:r w:rsidRPr="00322261">
        <w:rPr>
          <w:rFonts w:ascii="Times New Roman" w:eastAsia="Times New Roman" w:hAnsi="Times New Roman" w:cs="Times New Roman"/>
          <w:sz w:val="24"/>
          <w:szCs w:val="24"/>
          <w:lang w:eastAsia="ru-RU"/>
        </w:rPr>
        <w:t>x</w:t>
      </w: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-</w:t>
      </w:r>
      <w:r w:rsidRPr="00322261">
        <w:rPr>
          <w:rFonts w:ascii="Times New Roman" w:eastAsia="Times New Roman" w:hAnsi="Times New Roman" w:cs="Times New Roman"/>
          <w:sz w:val="24"/>
          <w:szCs w:val="24"/>
          <w:lang w:eastAsia="ru-RU"/>
        </w:rPr>
        <w:t>a</w:t>
      </w: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)</w:t>
      </w:r>
      <w:r w:rsidRPr="004B198B">
        <w:rPr>
          <w:rFonts w:ascii="Times New Roman" w:eastAsia="Times New Roman" w:hAnsi="Times New Roman" w:cs="Times New Roman"/>
          <w:sz w:val="24"/>
          <w:szCs w:val="24"/>
          <w:vertAlign w:val="superscript"/>
          <w:lang w:val="ru-RU" w:eastAsia="ru-RU"/>
        </w:rPr>
        <w:t>2</w:t>
      </w: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+(</w:t>
      </w:r>
      <w:r w:rsidRPr="00322261">
        <w:rPr>
          <w:rFonts w:ascii="Times New Roman" w:eastAsia="Times New Roman" w:hAnsi="Times New Roman" w:cs="Times New Roman"/>
          <w:sz w:val="24"/>
          <w:szCs w:val="24"/>
          <w:lang w:eastAsia="ru-RU"/>
        </w:rPr>
        <w:t>y</w:t>
      </w: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-</w:t>
      </w:r>
      <w:r w:rsidRPr="00322261">
        <w:rPr>
          <w:rFonts w:ascii="Times New Roman" w:eastAsia="Times New Roman" w:hAnsi="Times New Roman" w:cs="Times New Roman"/>
          <w:sz w:val="24"/>
          <w:szCs w:val="24"/>
          <w:lang w:eastAsia="ru-RU"/>
        </w:rPr>
        <w:t>b</w:t>
      </w:r>
      <w:r w:rsidRPr="004B198B">
        <w:rPr>
          <w:rFonts w:ascii="Times New Roman" w:eastAsia="Times New Roman" w:hAnsi="Times New Roman" w:cs="Times New Roman"/>
          <w:sz w:val="24"/>
          <w:szCs w:val="24"/>
          <w:vertAlign w:val="superscript"/>
          <w:lang w:val="ru-RU" w:eastAsia="ru-RU"/>
        </w:rPr>
        <w:t>)2</w:t>
      </w: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=</w:t>
      </w:r>
      <w:r w:rsidRPr="00322261">
        <w:rPr>
          <w:rFonts w:ascii="Times New Roman" w:eastAsia="Times New Roman" w:hAnsi="Times New Roman" w:cs="Times New Roman"/>
          <w:sz w:val="24"/>
          <w:szCs w:val="24"/>
          <w:lang w:eastAsia="ru-RU"/>
        </w:rPr>
        <w:t>r</w:t>
      </w:r>
      <w:r w:rsidRPr="004B198B">
        <w:rPr>
          <w:rFonts w:ascii="Times New Roman" w:eastAsia="Times New Roman" w:hAnsi="Times New Roman" w:cs="Times New Roman"/>
          <w:sz w:val="24"/>
          <w:szCs w:val="24"/>
          <w:vertAlign w:val="superscript"/>
          <w:lang w:val="ru-RU" w:eastAsia="ru-RU"/>
        </w:rPr>
        <w:t>2.</w:t>
      </w: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Система уравнений с двумя переменными. Решение системы уравнений. Неравенства и системы неравенств с двумя переменными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Методы решения систем уравнений (метод постановки, алгебраического сложения, введения новых переменных). Равносильность систем уравнений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истемы уравнений как математические модели реальных ситуаций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 xml:space="preserve">Основная цель: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формирование представлений о системе двух рациональных уравнений с двумя переменными, о рациональном уравнении с двумя переменными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Требования к уровню подготовки обучающихся: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овладение умением совершать равносильные преобразования, решать уравнения и системы уравнений с двумя переменными;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отработка навыков решения уравнения и системы уравнений различными методами: графическим, подстановкой, алгебраического сложения, введения новых переменных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5. Прогрессии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Числовая последовательность. Способы задания числовых последовательностей (аналитический, словесный, рекуррентный). Свойства числовых последовательностей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Арифметическая прогрессия. Формула </w:t>
      </w:r>
      <w:r w:rsidRPr="00322261">
        <w:rPr>
          <w:rFonts w:ascii="Times New Roman" w:eastAsia="Times New Roman" w:hAnsi="Times New Roman" w:cs="Times New Roman"/>
          <w:sz w:val="24"/>
          <w:szCs w:val="24"/>
          <w:lang w:eastAsia="ru-RU"/>
        </w:rPr>
        <w:t>n</w:t>
      </w: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– го члена. Формула суммы членов конечной арифметической прогрессии. Характеристическое свойство.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Геометрическая прогрессия. Формула </w:t>
      </w:r>
      <w:r w:rsidRPr="00322261">
        <w:rPr>
          <w:rFonts w:ascii="Times New Roman" w:eastAsia="Times New Roman" w:hAnsi="Times New Roman" w:cs="Times New Roman"/>
          <w:sz w:val="24"/>
          <w:szCs w:val="24"/>
          <w:lang w:eastAsia="ru-RU"/>
        </w:rPr>
        <w:t>n</w:t>
      </w: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– го члена. Формула суммы членов конечной геометрической прогрессии. Характеристическое свойство. Прогрессии и банковские расчеты.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 xml:space="preserve">Основная цель: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– формирование представлений о понятии числовой последовательности, арифметической и геометрической прогрессиях как частных случаях числовых последовательностей; о трех способах задания последовательности: аналитическом, словесном и рекуррентном;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сформировать и обосновать ряд свойств арифметической и геометрической прогрессий, свести их в одну таблицу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lastRenderedPageBreak/>
        <w:t>Требования к уровню подготовки обучающихся: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овладение умением решать текстовые задачи, используя свойства арифметической и геометрической прогрессии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6. Элементы комбинаторики, статистики и теории вероятностей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омбинаторные задачи. Правило умножения. Факториал. Перестановки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Группировка информации. Общий ряд данных. Кратность варианты измерения. Табличное представление информации. Частота варианты. Графическое представление информации. Полигон распределение данных. Гистограмма. Числовые характеристики данных измерения (размах, мода, среднее значение)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ероятность. Событие (случайное, достоверное, невозможное). Классическая вероятностная схема. Противоположные события. Несовместные события. Вероятность суммы двух событий. Вероятность противоположного события. Статистическая устойчивость. Статистическая вероятность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 xml:space="preserve">Основная цель: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формирование представлений о новом математическом направлении – комбинаторике, статистике и теории вероятностей; о понятиях множества и операции над ними, о комбинаторных задачах и простейших вероятностных задачах;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формирование умения вывода основных формул теории вероятности и статистики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>Требования к уровню подготовки обучающихся: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овладение умением решать задачи по комбинаторике и вероятностные задачи жизненного содержания; применять формулы теории вероятности и статистики при решении задач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7. Обобщающее повторение.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b/>
          <w:i/>
          <w:sz w:val="24"/>
          <w:szCs w:val="24"/>
          <w:lang w:val="ru-RU" w:eastAsia="ru-RU"/>
        </w:rPr>
        <w:t xml:space="preserve">Основная цель: 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бобщить и систематизировать курс алгебры по основным темам за 9 класс, Формирование понимания возможности использования приобретенных знаний и умений в практической деятельности и повседневной жизни</w:t>
      </w: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</w:p>
    <w:p w:rsidR="004B198B" w:rsidRPr="004B198B" w:rsidRDefault="004B198B" w:rsidP="004B198B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4B198B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оличество часов на каждую тему может несущественно меняться с учетом особенностей класса и проведением контрольных работ по линии администрации.</w:t>
      </w:r>
    </w:p>
    <w:p w:rsidR="004B198B" w:rsidRDefault="004B198B">
      <w:pPr>
        <w:rPr>
          <w:lang w:val="ru-RU"/>
        </w:rPr>
      </w:pPr>
    </w:p>
    <w:p w:rsidR="004B198B" w:rsidRDefault="004B198B">
      <w:pPr>
        <w:rPr>
          <w:lang w:val="ru-RU"/>
        </w:rPr>
      </w:pPr>
    </w:p>
    <w:p w:rsidR="004B198B" w:rsidRPr="004B198B" w:rsidRDefault="004B198B" w:rsidP="004B198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B198B">
        <w:rPr>
          <w:rFonts w:ascii="Times New Roman" w:hAnsi="Times New Roman" w:cs="Times New Roman"/>
          <w:b/>
          <w:sz w:val="24"/>
          <w:szCs w:val="24"/>
          <w:lang w:val="ru-RU"/>
        </w:rPr>
        <w:t>Алгебра 8</w:t>
      </w:r>
      <w:r w:rsidRPr="00322261">
        <w:rPr>
          <w:rFonts w:ascii="Times New Roman" w:hAnsi="Times New Roman" w:cs="Times New Roman"/>
          <w:b/>
          <w:sz w:val="24"/>
          <w:szCs w:val="24"/>
        </w:rPr>
        <w:t> </w:t>
      </w:r>
      <w:r w:rsidRPr="004B198B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класс</w:t>
      </w:r>
      <w:r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</w:p>
    <w:p w:rsidR="004B198B" w:rsidRPr="004B198B" w:rsidRDefault="004B198B" w:rsidP="004B198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tbl>
      <w:tblPr>
        <w:tblW w:w="483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0"/>
        <w:gridCol w:w="2048"/>
        <w:gridCol w:w="2268"/>
      </w:tblGrid>
      <w:tr w:rsidR="004B198B" w:rsidRPr="00322261" w:rsidTr="000C4BFC"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темы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ли</w:t>
            </w:r>
            <w:r w:rsidRPr="00322261">
              <w:rPr>
                <w:rFonts w:ascii="Times New Roman" w:hAnsi="Times New Roman" w:cs="Times New Roman"/>
                <w:b/>
                <w:sz w:val="24"/>
                <w:szCs w:val="24"/>
              </w:rPr>
              <w:t>чество часов</w:t>
            </w:r>
          </w:p>
        </w:tc>
      </w:tr>
      <w:tr w:rsidR="004B198B" w:rsidRPr="00322261" w:rsidTr="000C4BFC"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Повторение курса алгебры 7-го класса</w:t>
            </w:r>
          </w:p>
          <w:p w:rsidR="004B198B" w:rsidRPr="004B198B" w:rsidRDefault="004B198B" w:rsidP="000C4BFC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lastRenderedPageBreak/>
              <w:t>Многочлены.</w:t>
            </w:r>
          </w:p>
          <w:p w:rsidR="004B198B" w:rsidRPr="00322261" w:rsidRDefault="004B198B" w:rsidP="000C4BFC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B0A1E">
              <w:rPr>
                <w:rFonts w:ascii="Times New Roman" w:hAnsi="Times New Roman" w:cs="Times New Roman"/>
                <w:sz w:val="24"/>
                <w:szCs w:val="24"/>
              </w:rPr>
              <w:t>Формулы сокращённого умножения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Default="004B198B" w:rsidP="000C4BFC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B198B" w:rsidRPr="00FB0A1E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                        2</w:t>
            </w:r>
          </w:p>
        </w:tc>
      </w:tr>
      <w:tr w:rsidR="004B198B" w:rsidRPr="00B97D4C" w:rsidTr="000C4BFC"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lastRenderedPageBreak/>
              <w:t xml:space="preserve">Глава </w:t>
            </w:r>
            <w:r w:rsidRPr="00322261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r w:rsidRPr="004B198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  Рациональные дроби (23 ч)</w:t>
            </w:r>
          </w:p>
        </w:tc>
      </w:tr>
      <w:tr w:rsidR="004B198B" w:rsidRPr="00322261" w:rsidTr="000C4BFC">
        <w:trPr>
          <w:trHeight w:val="2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4B198B">
            <w:pPr>
              <w:pStyle w:val="ae"/>
              <w:numPr>
                <w:ilvl w:val="0"/>
                <w:numId w:val="7"/>
              </w:num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ациональные дроби и их свойства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</w:tc>
      </w:tr>
      <w:tr w:rsidR="004B198B" w:rsidRPr="00322261" w:rsidTr="000C4BFC">
        <w:trPr>
          <w:trHeight w:val="270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Рациональные выраж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 – 4 </w:t>
            </w:r>
          </w:p>
        </w:tc>
      </w:tr>
      <w:tr w:rsidR="004B198B" w:rsidRPr="00322261" w:rsidTr="000C4BFC">
        <w:trPr>
          <w:trHeight w:val="40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 xml:space="preserve">Основное свойство дроби. 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 </w:t>
            </w:r>
          </w:p>
        </w:tc>
      </w:tr>
      <w:tr w:rsidR="004B198B" w:rsidRPr="00322261" w:rsidTr="000C4BFC">
        <w:trPr>
          <w:trHeight w:val="40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Сокращение дробе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 - 7</w:t>
            </w:r>
          </w:p>
        </w:tc>
      </w:tr>
      <w:tr w:rsidR="004B198B" w:rsidRPr="00322261" w:rsidTr="000C4BFC">
        <w:trPr>
          <w:trHeight w:val="40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4B198B">
            <w:pPr>
              <w:pStyle w:val="ae"/>
              <w:numPr>
                <w:ilvl w:val="0"/>
                <w:numId w:val="7"/>
              </w:num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Сумма и разность дробей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7</w:t>
            </w:r>
          </w:p>
        </w:tc>
      </w:tr>
      <w:tr w:rsidR="004B198B" w:rsidRPr="00322261" w:rsidTr="000C4BFC">
        <w:trPr>
          <w:trHeight w:val="28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вычитание дробей с одинаковыми знаменателями  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8 – 10 </w:t>
            </w:r>
          </w:p>
        </w:tc>
      </w:tr>
      <w:tr w:rsidR="004B198B" w:rsidRPr="00322261" w:rsidTr="000C4BFC">
        <w:trPr>
          <w:trHeight w:val="28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вычитание дробей с разными знаменателями  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 – 13</w:t>
            </w:r>
          </w:p>
        </w:tc>
      </w:tr>
      <w:tr w:rsidR="004B198B" w:rsidRPr="00322261" w:rsidTr="000C4BFC">
        <w:trPr>
          <w:trHeight w:val="28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 1.</w:t>
            </w:r>
            <w:r w:rsidRPr="00FB0A1E">
              <w:rPr>
                <w:rFonts w:ascii="Times New Roman" w:hAnsi="Times New Roman" w:cs="Times New Roman"/>
                <w:i/>
                <w:sz w:val="24"/>
                <w:szCs w:val="24"/>
              </w:rPr>
              <w:t>по теме "Рациональные дроби и их свойства".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4B198B" w:rsidRPr="00322261" w:rsidTr="000C4BFC">
        <w:trPr>
          <w:trHeight w:val="28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ED46F8" w:rsidRDefault="004B198B" w:rsidP="000C4BFC">
            <w:pPr>
              <w:spacing w:after="0"/>
              <w:ind w:left="36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3. </w:t>
            </w:r>
            <w:r w:rsidRPr="00ED46F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Произведение и частное дробей. 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1</w:t>
            </w:r>
          </w:p>
        </w:tc>
      </w:tr>
      <w:tr w:rsidR="004B198B" w:rsidRPr="00322261" w:rsidTr="000C4BFC">
        <w:trPr>
          <w:trHeight w:val="28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дробей.  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5 </w:t>
            </w:r>
          </w:p>
        </w:tc>
      </w:tr>
      <w:tr w:rsidR="004B198B" w:rsidRPr="00322261" w:rsidTr="000C4BFC">
        <w:trPr>
          <w:trHeight w:val="28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Возведение дроби в степень.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 -17</w:t>
            </w:r>
          </w:p>
        </w:tc>
      </w:tr>
      <w:tr w:rsidR="004B198B" w:rsidRPr="00322261" w:rsidTr="000C4BFC">
        <w:trPr>
          <w:trHeight w:val="28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 xml:space="preserve">Деление дробей. 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 - 19</w:t>
            </w:r>
          </w:p>
        </w:tc>
      </w:tr>
      <w:tr w:rsidR="004B198B" w:rsidRPr="00322261" w:rsidTr="000C4BFC">
        <w:trPr>
          <w:trHeight w:val="28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Преобразование рациональных выражений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 - 22</w:t>
            </w:r>
          </w:p>
        </w:tc>
      </w:tr>
      <w:tr w:rsidR="004B198B" w:rsidRPr="00322261" w:rsidTr="000C4BFC">
        <w:trPr>
          <w:trHeight w:val="28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ED46F8" w:rsidRDefault="004B198B" w:rsidP="000C4BFC">
            <w:pPr>
              <w:spacing w:after="0"/>
              <w:ind w:left="36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D46F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4. Функция  </w:t>
            </w:r>
            <w:r w:rsidRPr="00ED46F8">
              <w:rPr>
                <w:b/>
                <w:i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pt;height:29pt" o:ole="">
                  <v:imagedata r:id="rId201" o:title=""/>
                </v:shape>
                <o:OLEObject Type="Embed" ProgID="Equation.DSMT4" ShapeID="_x0000_i1025" DrawAspect="Content" ObjectID="_1760347125" r:id="rId202"/>
              </w:object>
            </w:r>
            <w:r w:rsidRPr="00ED46F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и ее график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3 – 24 </w:t>
            </w:r>
          </w:p>
        </w:tc>
      </w:tr>
      <w:tr w:rsidR="004B198B" w:rsidRPr="00322261" w:rsidTr="000C4BFC">
        <w:trPr>
          <w:trHeight w:val="613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B198B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 xml:space="preserve">Контрольная работа № 2 по теме «по теме «Операции с  дробями. </w:t>
            </w:r>
            <w:r w:rsidRPr="00FB0A1E">
              <w:rPr>
                <w:rFonts w:ascii="Times New Roman" w:hAnsi="Times New Roman" w:cs="Times New Roman"/>
                <w:i/>
                <w:sz w:val="24"/>
                <w:szCs w:val="24"/>
              </w:rPr>
              <w:t>Дробно-рациональная функция»</w:t>
            </w:r>
            <w:r w:rsidRPr="00322261">
              <w:rPr>
                <w:rFonts w:ascii="Times New Roman" w:hAnsi="Times New Roman" w:cs="Times New Roman"/>
                <w:i/>
                <w:sz w:val="24"/>
                <w:szCs w:val="24"/>
              </w:rPr>
              <w:t>»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5</w:t>
            </w:r>
          </w:p>
        </w:tc>
      </w:tr>
      <w:tr w:rsidR="004B198B" w:rsidRPr="00322261" w:rsidTr="000C4BFC">
        <w:trPr>
          <w:gridAfter w:val="2"/>
          <w:wAfter w:w="1587" w:type="pct"/>
          <w:trHeight w:val="285"/>
        </w:trPr>
        <w:tc>
          <w:tcPr>
            <w:tcW w:w="3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sz w:val="24"/>
                <w:szCs w:val="24"/>
              </w:rPr>
              <w:t>ГлаваII. Квадратные корни</w:t>
            </w: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 ч</w:t>
            </w:r>
            <w:r w:rsidRPr="00322261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4B198B" w:rsidRPr="00322261" w:rsidTr="000C4BFC">
        <w:trPr>
          <w:trHeight w:val="34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4B198B">
            <w:pPr>
              <w:pStyle w:val="ae"/>
              <w:numPr>
                <w:ilvl w:val="0"/>
                <w:numId w:val="8"/>
              </w:num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ействительные числа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4B198B" w:rsidRPr="00322261" w:rsidTr="000C4BFC">
        <w:trPr>
          <w:trHeight w:val="34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Рациональные числа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</w:tr>
      <w:tr w:rsidR="004B198B" w:rsidRPr="00322261" w:rsidTr="000C4BFC">
        <w:trPr>
          <w:trHeight w:val="34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Иррациональные числа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</w:tr>
      <w:tr w:rsidR="004B198B" w:rsidRPr="00322261" w:rsidTr="000C4BFC">
        <w:trPr>
          <w:trHeight w:val="34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4B198B">
            <w:pPr>
              <w:pStyle w:val="ae"/>
              <w:numPr>
                <w:ilvl w:val="0"/>
                <w:numId w:val="8"/>
              </w:num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рифметический квадратный корень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6</w:t>
            </w:r>
          </w:p>
        </w:tc>
      </w:tr>
      <w:tr w:rsidR="004B198B" w:rsidRPr="00322261" w:rsidTr="000C4BFC">
        <w:trPr>
          <w:trHeight w:val="34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 xml:space="preserve">Квадратные корни. 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4B198B" w:rsidRPr="00322261" w:rsidTr="000C4BFC">
        <w:trPr>
          <w:trHeight w:val="34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Арифметический квадратный корен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</w:tr>
      <w:tr w:rsidR="004B198B" w:rsidRPr="00322261" w:rsidTr="000C4BFC">
        <w:trPr>
          <w:trHeight w:val="28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 </w:t>
            </w:r>
            <w:r>
              <w:rPr>
                <w:rFonts w:ascii="Times New Roman" w:hAnsi="Times New Roman" w:cs="Times New Roman"/>
              </w:rPr>
              <w:t>х</w:t>
            </w:r>
            <w:r>
              <w:rPr>
                <w:rFonts w:ascii="Times New Roman" w:hAnsi="Times New Roman" w:cs="Times New Roman"/>
                <w:vertAlign w:val="superscript"/>
              </w:rPr>
              <w:t xml:space="preserve">2 </w:t>
            </w:r>
            <w:r>
              <w:rPr>
                <w:rFonts w:ascii="Times New Roman" w:hAnsi="Times New Roman" w:cs="Times New Roman"/>
              </w:rPr>
              <w:t>= а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4B198B" w:rsidRPr="00322261" w:rsidTr="000C4BFC">
        <w:trPr>
          <w:trHeight w:val="2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хождение приближенных значений квадратного корня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</w:tr>
      <w:tr w:rsidR="004B198B" w:rsidRPr="00322261" w:rsidTr="000C4BFC">
        <w:trPr>
          <w:trHeight w:val="2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 xml:space="preserve">Функция  </w:t>
            </w:r>
            <w:r w:rsidRPr="00322261">
              <w:rPr>
                <w:rFonts w:ascii="Times New Roman" w:hAnsi="Times New Roman" w:cs="Times New Roman"/>
              </w:rPr>
              <w:object w:dxaOrig="760" w:dyaOrig="380">
                <v:shape id="_x0000_i1026" type="#_x0000_t75" style="width:39.2pt;height:18.8pt" o:ole="">
                  <v:imagedata r:id="rId203" o:title=""/>
                </v:shape>
                <o:OLEObject Type="Embed" ProgID="Equation.DSMT4" ShapeID="_x0000_i1026" DrawAspect="Content" ObjectID="_1760347126" r:id="rId204"/>
              </w:object>
            </w: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 xml:space="preserve"> и ее график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2 – 33 </w:t>
            </w:r>
          </w:p>
        </w:tc>
      </w:tr>
      <w:tr w:rsidR="004B198B" w:rsidRPr="00322261" w:rsidTr="000C4BFC">
        <w:trPr>
          <w:trHeight w:val="2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4B198B">
            <w:pPr>
              <w:pStyle w:val="ae"/>
              <w:numPr>
                <w:ilvl w:val="0"/>
                <w:numId w:val="8"/>
              </w:num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</w:t>
            </w:r>
          </w:p>
        </w:tc>
      </w:tr>
      <w:tr w:rsidR="004B198B" w:rsidRPr="00322261" w:rsidTr="000C4BFC">
        <w:trPr>
          <w:trHeight w:val="2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 xml:space="preserve">Квадратный корен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з произведения и дроби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4 – 35 </w:t>
            </w:r>
          </w:p>
        </w:tc>
      </w:tr>
      <w:tr w:rsidR="004B198B" w:rsidRPr="00322261" w:rsidTr="000C4BFC">
        <w:trPr>
          <w:trHeight w:val="2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степени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  <w:tr w:rsidR="004B198B" w:rsidRPr="00322261" w:rsidTr="000C4BFC">
        <w:trPr>
          <w:trHeight w:val="2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Контрольная работа № 3  по теме «Квадратные корни»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</w:tr>
      <w:tr w:rsidR="004B198B" w:rsidRPr="00322261" w:rsidTr="000C4BFC">
        <w:trPr>
          <w:trHeight w:val="2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4B198B">
            <w:pPr>
              <w:pStyle w:val="ae"/>
              <w:numPr>
                <w:ilvl w:val="0"/>
                <w:numId w:val="8"/>
              </w:num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рименение свойств арифметического квадратного корня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</w:t>
            </w:r>
          </w:p>
        </w:tc>
      </w:tr>
      <w:tr w:rsidR="004B198B" w:rsidRPr="00322261" w:rsidTr="000C4BFC">
        <w:trPr>
          <w:trHeight w:val="5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Вынесение множителя за знак корня. Внесение множителя под знак корня.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 – 40</w:t>
            </w:r>
          </w:p>
        </w:tc>
      </w:tr>
      <w:tr w:rsidR="004B198B" w:rsidRPr="00322261" w:rsidTr="000C4BFC">
        <w:trPr>
          <w:trHeight w:val="5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квадратные корни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 – 44</w:t>
            </w:r>
          </w:p>
        </w:tc>
      </w:tr>
      <w:tr w:rsidR="004B198B" w:rsidRPr="00322261" w:rsidTr="000C4BFC">
        <w:trPr>
          <w:trHeight w:val="5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Контрольная работа № 4  по теме «Квадратные корни»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45</w:t>
            </w:r>
          </w:p>
        </w:tc>
      </w:tr>
      <w:tr w:rsidR="004B198B" w:rsidRPr="00322261" w:rsidTr="000C4BFC">
        <w:trPr>
          <w:trHeight w:val="300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sz w:val="24"/>
                <w:szCs w:val="24"/>
              </w:rPr>
              <w:t>Глава Ш. Квадратные уравнения (21)</w:t>
            </w:r>
          </w:p>
        </w:tc>
      </w:tr>
      <w:tr w:rsidR="004B198B" w:rsidRPr="00322261" w:rsidTr="000C4BFC">
        <w:trPr>
          <w:trHeight w:val="300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4B198B">
            <w:pPr>
              <w:pStyle w:val="ae"/>
              <w:numPr>
                <w:ilvl w:val="0"/>
                <w:numId w:val="8"/>
              </w:num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вадратное уравнение и его корни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1</w:t>
            </w:r>
          </w:p>
        </w:tc>
      </w:tr>
      <w:tr w:rsidR="004B198B" w:rsidRPr="00322261" w:rsidTr="000C4BFC">
        <w:trPr>
          <w:trHeight w:val="28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spacing w:after="0"/>
              <w:ind w:left="36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онятие квадратного уравнения.</w:t>
            </w:r>
          </w:p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Неполные квадратные уравнения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</w:tr>
      <w:tr w:rsidR="004B198B" w:rsidRPr="00322261" w:rsidTr="000C4BFC">
        <w:trPr>
          <w:trHeight w:val="28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деление квадрата двучлена</w:t>
            </w:r>
          </w:p>
          <w:p w:rsidR="004B198B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ормула корней квадратного уравнения. </w:t>
            </w:r>
          </w:p>
          <w:p w:rsidR="004B198B" w:rsidRPr="00242DBD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щё одна формула корней квадратного уравнения. 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  <w:p w:rsidR="004B198B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</w:tr>
      <w:tr w:rsidR="004B198B" w:rsidRPr="00322261" w:rsidTr="000C4BFC">
        <w:trPr>
          <w:trHeight w:val="240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квадратных уравнений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 – 53</w:t>
            </w:r>
          </w:p>
        </w:tc>
      </w:tr>
      <w:tr w:rsidR="004B198B" w:rsidRPr="00322261" w:rsidTr="000C4BFC">
        <w:trPr>
          <w:trHeight w:val="369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Теорема Виета.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 – 55</w:t>
            </w:r>
          </w:p>
        </w:tc>
      </w:tr>
      <w:tr w:rsidR="004B198B" w:rsidRPr="00322261" w:rsidTr="000C4BFC">
        <w:trPr>
          <w:trHeight w:val="369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spacing w:after="0"/>
              <w:ind w:left="36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Контрольная работа № 5 по теме «Квадратные уравнения»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</w:tr>
      <w:tr w:rsidR="004B198B" w:rsidRPr="00322261" w:rsidTr="000C4BFC">
        <w:trPr>
          <w:trHeight w:val="240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4B198B">
            <w:pPr>
              <w:pStyle w:val="ae"/>
              <w:numPr>
                <w:ilvl w:val="0"/>
                <w:numId w:val="8"/>
              </w:num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робные рациональные уравнения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</w:t>
            </w:r>
          </w:p>
        </w:tc>
      </w:tr>
      <w:tr w:rsidR="004B198B" w:rsidRPr="00322261" w:rsidTr="000C4BFC">
        <w:trPr>
          <w:trHeight w:val="240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BB5F53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шение дробных рациональных уравнений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D01203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 - 61</w:t>
            </w:r>
          </w:p>
        </w:tc>
      </w:tr>
      <w:tr w:rsidR="004B198B" w:rsidRPr="00322261" w:rsidTr="000C4BFC">
        <w:trPr>
          <w:trHeight w:val="412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рациональных уравн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рафический способ решения уравнений. 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 - 64</w:t>
            </w:r>
          </w:p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</w:tr>
      <w:tr w:rsidR="004B198B" w:rsidRPr="00322261" w:rsidTr="000C4BFC">
        <w:trPr>
          <w:trHeight w:val="459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Контрольная работа № 6 по теме «Дробные рациональные уравнения»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66</w:t>
            </w:r>
          </w:p>
        </w:tc>
      </w:tr>
      <w:tr w:rsidR="004B198B" w:rsidRPr="00322261" w:rsidTr="000C4BFC">
        <w:trPr>
          <w:trHeight w:val="255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sz w:val="24"/>
                <w:szCs w:val="24"/>
              </w:rPr>
              <w:t>Глава IV. Неравенства (2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</w:t>
            </w:r>
            <w:r w:rsidRPr="00322261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4B198B" w:rsidRPr="00322261" w:rsidTr="000C4BFC">
        <w:trPr>
          <w:trHeight w:val="2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4B198B">
            <w:pPr>
              <w:pStyle w:val="ae"/>
              <w:numPr>
                <w:ilvl w:val="0"/>
                <w:numId w:val="8"/>
              </w:num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Числовые неравенства и их свойства. 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9</w:t>
            </w:r>
          </w:p>
        </w:tc>
      </w:tr>
      <w:tr w:rsidR="004B198B" w:rsidRPr="00322261" w:rsidTr="000C4BFC">
        <w:trPr>
          <w:trHeight w:val="2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Числовые неравенст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7 – 68 </w:t>
            </w:r>
          </w:p>
        </w:tc>
      </w:tr>
      <w:tr w:rsidR="004B198B" w:rsidRPr="00322261" w:rsidTr="000C4BFC">
        <w:trPr>
          <w:trHeight w:val="2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Свойства числовых неравен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 – 70</w:t>
            </w:r>
          </w:p>
        </w:tc>
      </w:tr>
      <w:tr w:rsidR="004B198B" w:rsidRPr="00322261" w:rsidTr="000C4BFC">
        <w:trPr>
          <w:trHeight w:val="2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Сложение и умножение числовых неравен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 – 73</w:t>
            </w:r>
          </w:p>
        </w:tc>
      </w:tr>
      <w:tr w:rsidR="004B198B" w:rsidRPr="00322261" w:rsidTr="000C4BFC">
        <w:trPr>
          <w:trHeight w:val="2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Погрешность и точность приближ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</w:tr>
      <w:tr w:rsidR="004B198B" w:rsidRPr="00322261" w:rsidTr="000C4BFC">
        <w:trPr>
          <w:trHeight w:val="2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spacing w:after="0"/>
              <w:ind w:left="36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Контрольная работа № 7 по теме «Числовые неравенства»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</w:tr>
      <w:tr w:rsidR="004B198B" w:rsidRPr="00322261" w:rsidTr="000C4BFC">
        <w:trPr>
          <w:trHeight w:val="2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4B198B">
            <w:pPr>
              <w:pStyle w:val="ae"/>
              <w:numPr>
                <w:ilvl w:val="0"/>
                <w:numId w:val="8"/>
              </w:num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еравенства  с одной переменной и их системы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1</w:t>
            </w:r>
          </w:p>
        </w:tc>
      </w:tr>
      <w:tr w:rsidR="004B198B" w:rsidRPr="00322261" w:rsidTr="000C4BFC">
        <w:trPr>
          <w:trHeight w:val="2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Пересечение и объединение множеств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</w:tr>
      <w:tr w:rsidR="004B198B" w:rsidRPr="00322261" w:rsidTr="000C4BFC">
        <w:trPr>
          <w:trHeight w:val="28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Числовые промежутки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 – 78</w:t>
            </w:r>
          </w:p>
        </w:tc>
      </w:tr>
      <w:tr w:rsidR="004B198B" w:rsidRPr="00322261" w:rsidTr="000C4BFC">
        <w:trPr>
          <w:trHeight w:val="300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Решение неравенств с одной переменн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 – 82</w:t>
            </w:r>
          </w:p>
        </w:tc>
      </w:tr>
      <w:tr w:rsidR="004B198B" w:rsidRPr="00322261" w:rsidTr="000C4BFC">
        <w:trPr>
          <w:trHeight w:val="510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BB5F53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Решение систем неравенств с одной переменной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 - 84</w:t>
            </w:r>
          </w:p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B198B" w:rsidRPr="00322261" w:rsidTr="000C4BFC">
        <w:trPr>
          <w:trHeight w:val="392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Контрольная работа № 8 по теме «Неравенства»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85 </w:t>
            </w:r>
          </w:p>
        </w:tc>
      </w:tr>
      <w:tr w:rsidR="004B198B" w:rsidRPr="00322261" w:rsidTr="000C4BFC">
        <w:trPr>
          <w:trHeight w:val="255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198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Глава </w:t>
            </w:r>
            <w:r w:rsidRPr="00322261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  <w:r w:rsidRPr="004B198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. Степень с целым показателем. </w:t>
            </w:r>
            <w:r w:rsidRPr="00322261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статистики (11 ч)</w:t>
            </w:r>
          </w:p>
        </w:tc>
      </w:tr>
      <w:tr w:rsidR="004B198B" w:rsidRPr="00322261" w:rsidTr="000C4BFC">
        <w:trPr>
          <w:trHeight w:val="270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4B198B">
            <w:pPr>
              <w:pStyle w:val="ae"/>
              <w:numPr>
                <w:ilvl w:val="0"/>
                <w:numId w:val="8"/>
              </w:num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тепень с целым показателем и её свойства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7</w:t>
            </w:r>
          </w:p>
        </w:tc>
      </w:tr>
      <w:tr w:rsidR="004B198B" w:rsidRPr="00322261" w:rsidTr="000C4BFC">
        <w:trPr>
          <w:trHeight w:val="270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Определение степени с целым отрицательным показател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86 – 87   </w:t>
            </w:r>
          </w:p>
        </w:tc>
      </w:tr>
      <w:tr w:rsidR="004B198B" w:rsidRPr="00322261" w:rsidTr="000C4BFC">
        <w:trPr>
          <w:trHeight w:val="40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Свойства степени с целым показател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88 – 89 </w:t>
            </w:r>
          </w:p>
        </w:tc>
      </w:tr>
      <w:tr w:rsidR="004B198B" w:rsidRPr="00322261" w:rsidTr="000C4BFC">
        <w:trPr>
          <w:trHeight w:val="28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Стандартный вид числ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90 – 91 </w:t>
            </w:r>
          </w:p>
        </w:tc>
      </w:tr>
      <w:tr w:rsidR="004B198B" w:rsidRPr="00322261" w:rsidTr="000C4BFC">
        <w:trPr>
          <w:trHeight w:val="351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Контрольная работа № 5 по теме «Степень с целым показателем»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92 </w:t>
            </w:r>
          </w:p>
        </w:tc>
      </w:tr>
      <w:tr w:rsidR="004B198B" w:rsidRPr="00322261" w:rsidTr="000C4BFC">
        <w:trPr>
          <w:trHeight w:val="351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4B198B">
            <w:pPr>
              <w:pStyle w:val="ae"/>
              <w:numPr>
                <w:ilvl w:val="0"/>
                <w:numId w:val="8"/>
              </w:num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Элементы статистики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</w:t>
            </w:r>
          </w:p>
        </w:tc>
      </w:tr>
      <w:tr w:rsidR="004B198B" w:rsidRPr="00322261" w:rsidTr="000C4BFC">
        <w:trPr>
          <w:trHeight w:val="270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Сбор и группировка статистических данных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93 – 94 </w:t>
            </w:r>
          </w:p>
        </w:tc>
      </w:tr>
      <w:tr w:rsidR="004B198B" w:rsidRPr="00322261" w:rsidTr="000C4BFC">
        <w:trPr>
          <w:trHeight w:val="255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глядное представление статистической информации</w:t>
            </w: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95 – 96 </w:t>
            </w:r>
          </w:p>
        </w:tc>
      </w:tr>
      <w:tr w:rsidR="004B198B" w:rsidRPr="00B97D4C" w:rsidTr="000C4BFC">
        <w:trPr>
          <w:trHeight w:val="350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Повторение. Итоговая контрольная работа. (6ч)</w:t>
            </w:r>
          </w:p>
          <w:p w:rsidR="004B198B" w:rsidRPr="004B198B" w:rsidRDefault="004B198B" w:rsidP="000C4BFC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3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198B" w:rsidRPr="004B198B" w:rsidRDefault="004B198B" w:rsidP="000C4BFC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4B198B" w:rsidRPr="00322261" w:rsidTr="000C4BFC">
        <w:trPr>
          <w:trHeight w:val="350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Дроби.</w:t>
            </w:r>
          </w:p>
        </w:tc>
        <w:tc>
          <w:tcPr>
            <w:tcW w:w="834" w:type="pct"/>
            <w:tcBorders>
              <w:left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</w:tr>
      <w:tr w:rsidR="004B198B" w:rsidRPr="00322261" w:rsidTr="000C4BFC">
        <w:trPr>
          <w:trHeight w:val="350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Квадратные корни.</w:t>
            </w:r>
          </w:p>
        </w:tc>
        <w:tc>
          <w:tcPr>
            <w:tcW w:w="834" w:type="pct"/>
            <w:tcBorders>
              <w:left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</w:tr>
      <w:tr w:rsidR="004B198B" w:rsidRPr="00322261" w:rsidTr="000C4BFC">
        <w:trPr>
          <w:trHeight w:val="350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BB5F53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Квадратные уравнения.</w:t>
            </w:r>
          </w:p>
        </w:tc>
        <w:tc>
          <w:tcPr>
            <w:tcW w:w="834" w:type="pct"/>
            <w:tcBorders>
              <w:left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</w:tr>
      <w:tr w:rsidR="004B198B" w:rsidRPr="00322261" w:rsidTr="000C4BFC">
        <w:trPr>
          <w:trHeight w:val="350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BB5F53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Н</w:t>
            </w:r>
            <w:r w:rsidRPr="00BB5F53">
              <w:rPr>
                <w:rFonts w:ascii="Times New Roman" w:hAnsi="Times New Roman" w:cs="Times New Roman"/>
                <w:sz w:val="24"/>
                <w:szCs w:val="24"/>
              </w:rPr>
              <w:t>еравенст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34" w:type="pct"/>
            <w:tcBorders>
              <w:left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4B198B" w:rsidRPr="00322261" w:rsidTr="000C4BFC">
        <w:trPr>
          <w:trHeight w:val="350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BB5F53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(итоговая).</w:t>
            </w:r>
          </w:p>
        </w:tc>
        <w:tc>
          <w:tcPr>
            <w:tcW w:w="834" w:type="pct"/>
            <w:tcBorders>
              <w:left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</w:tr>
      <w:tr w:rsidR="004B198B" w:rsidRPr="00322261" w:rsidTr="000C4BFC">
        <w:trPr>
          <w:trHeight w:val="350"/>
        </w:trPr>
        <w:tc>
          <w:tcPr>
            <w:tcW w:w="41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</w:t>
            </w:r>
          </w:p>
        </w:tc>
        <w:tc>
          <w:tcPr>
            <w:tcW w:w="83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</w:tr>
    </w:tbl>
    <w:p w:rsidR="004B198B" w:rsidRDefault="004B198B">
      <w:pPr>
        <w:rPr>
          <w:lang w:val="ru-RU"/>
        </w:rPr>
      </w:pPr>
    </w:p>
    <w:p w:rsidR="004B198B" w:rsidRPr="004B198B" w:rsidRDefault="004B198B" w:rsidP="004B198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4B198B">
        <w:rPr>
          <w:rFonts w:ascii="Times New Roman" w:hAnsi="Times New Roman" w:cs="Times New Roman"/>
          <w:b/>
          <w:sz w:val="24"/>
          <w:szCs w:val="24"/>
          <w:lang w:val="ru-RU"/>
        </w:rPr>
        <w:t>Поурочное планирование. Алгебра 9 класс.</w:t>
      </w:r>
    </w:p>
    <w:tbl>
      <w:tblPr>
        <w:tblpPr w:leftFromText="180" w:rightFromText="180" w:bottomFromText="200" w:vertAnchor="text" w:horzAnchor="margin" w:tblpY="459"/>
        <w:tblOverlap w:val="never"/>
        <w:tblW w:w="514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62"/>
        <w:gridCol w:w="116"/>
        <w:gridCol w:w="3475"/>
      </w:tblGrid>
      <w:tr w:rsidR="004B198B" w:rsidRPr="00B97D4C" w:rsidTr="000C4BFC">
        <w:trPr>
          <w:trHeight w:val="820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Pr="004B198B" w:rsidRDefault="004B198B" w:rsidP="000C4BF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  <w:p w:rsidR="004B198B" w:rsidRPr="00322261" w:rsidRDefault="004B198B" w:rsidP="000C4BF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темы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Pr="004B198B" w:rsidRDefault="004B198B" w:rsidP="000C4BF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  <w:p w:rsidR="004B198B" w:rsidRPr="004B198B" w:rsidRDefault="004B198B" w:rsidP="000C4BF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Номер урока </w:t>
            </w:r>
          </w:p>
          <w:p w:rsidR="004B198B" w:rsidRPr="004B198B" w:rsidRDefault="004B198B" w:rsidP="000C4BF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(Кол-во часов)</w:t>
            </w:r>
          </w:p>
        </w:tc>
      </w:tr>
      <w:tr w:rsidR="004B198B" w:rsidRPr="00B97D4C" w:rsidTr="000C4BFC">
        <w:trPr>
          <w:trHeight w:val="269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 xml:space="preserve">Глава </w:t>
            </w:r>
            <w:r w:rsidRPr="0032226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I</w:t>
            </w:r>
            <w:r w:rsidRPr="004B198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ru-RU"/>
              </w:rPr>
              <w:t>. Квадратичная функция  (21 ч)</w:t>
            </w:r>
          </w:p>
        </w:tc>
      </w:tr>
      <w:tr w:rsidR="004B198B" w:rsidRPr="00322261" w:rsidTr="000C4BFC">
        <w:trPr>
          <w:trHeight w:val="269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§ 1. Функции и их свойства.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</w:tc>
      </w:tr>
      <w:tr w:rsidR="004B198B" w:rsidRPr="00322261" w:rsidTr="000C4BFC">
        <w:trPr>
          <w:trHeight w:val="269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ункция. Область определения и область значения функции.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</w:t>
            </w: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B198B" w:rsidRPr="00322261" w:rsidTr="000C4BFC">
        <w:trPr>
          <w:trHeight w:val="269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войства и графики основных функций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5</w:t>
            </w:r>
          </w:p>
        </w:tc>
      </w:tr>
      <w:tr w:rsidR="004B198B" w:rsidRPr="00322261" w:rsidTr="000C4BFC">
        <w:trPr>
          <w:trHeight w:val="269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ind w:firstLine="142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§ 2. Квадратный трёхчлен.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</w:tc>
      </w:tr>
      <w:tr w:rsidR="004B198B" w:rsidRPr="00322261" w:rsidTr="000C4BFC">
        <w:trPr>
          <w:trHeight w:val="269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ind w:left="0"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 xml:space="preserve">Квадратный трёхчлен и его корни.  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4B198B" w:rsidRPr="00322261" w:rsidTr="000C4BFC">
        <w:trPr>
          <w:trHeight w:val="269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ind w:left="0"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Разложение квадратного трехчлена на множители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-9</w:t>
            </w:r>
          </w:p>
        </w:tc>
      </w:tr>
      <w:tr w:rsidR="004B198B" w:rsidRPr="00322261" w:rsidTr="000C4BFC">
        <w:trPr>
          <w:trHeight w:val="269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трольная работа №1 по теме "Разложение квадратного трехчлена на множители"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4B198B" w:rsidRPr="00322261" w:rsidTr="000C4BFC">
        <w:trPr>
          <w:trHeight w:val="269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§ 3.</w:t>
            </w:r>
            <w:r w:rsidRPr="00322261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Квадратичная функция</w:t>
            </w: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 её график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</w:t>
            </w:r>
          </w:p>
        </w:tc>
      </w:tr>
      <w:tr w:rsidR="004B198B" w:rsidRPr="00322261" w:rsidTr="000C4BFC">
        <w:trPr>
          <w:trHeight w:val="269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ind w:left="0"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Функция у =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ах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, ее график и свойства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B198B" w:rsidRPr="00322261" w:rsidTr="000C4BFC">
        <w:trPr>
          <w:trHeight w:val="269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Default="004B198B" w:rsidP="000C4BFC">
            <w:pPr>
              <w:pStyle w:val="ae"/>
              <w:ind w:left="0"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Графики функций у=ах+</w:t>
            </w:r>
            <w:r w:rsidRPr="003222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</w:p>
          <w:p w:rsidR="004B198B" w:rsidRPr="00322261" w:rsidRDefault="004B198B" w:rsidP="000C4BFC">
            <w:pPr>
              <w:pStyle w:val="ae"/>
              <w:ind w:left="0"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у=а(х-</w:t>
            </w:r>
            <w:r w:rsidRPr="003222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B198B" w:rsidRPr="00322261" w:rsidTr="000C4BFC">
        <w:trPr>
          <w:trHeight w:val="269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1A12A4" w:rsidRDefault="004B198B" w:rsidP="000C4BFC">
            <w:pPr>
              <w:pStyle w:val="ae"/>
              <w:ind w:left="0"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6D419B">
              <w:rPr>
                <w:rFonts w:ascii="Times New Roman" w:hAnsi="Times New Roman" w:cs="Times New Roman"/>
                <w:sz w:val="24"/>
                <w:szCs w:val="24"/>
              </w:rPr>
              <w:t>Построение графика квадратичной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6D419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-18</w:t>
            </w:r>
          </w:p>
        </w:tc>
      </w:tr>
      <w:tr w:rsidR="004B198B" w:rsidRPr="00322261" w:rsidTr="000C4BFC">
        <w:trPr>
          <w:trHeight w:val="269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ind w:firstLine="142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 xml:space="preserve">§ 4. Степенная функция. Корень </w:t>
            </w: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</w:t>
            </w:r>
            <w:r w:rsidRPr="004B198B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-й степени.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C92C7A" w:rsidRDefault="004B198B" w:rsidP="000C4B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4B198B" w:rsidRPr="00322261" w:rsidTr="000C4BFC">
        <w:trPr>
          <w:trHeight w:val="269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ind w:left="0" w:firstLine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32226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60">
                <v:shape id="_x0000_i1027" type="#_x0000_t75" style="width:32.25pt;height:18.8pt" o:ole="">
                  <v:imagedata r:id="rId205" o:title=""/>
                </v:shape>
                <o:OLEObject Type="Embed" ProgID="Equation.3" ShapeID="_x0000_i1027" DrawAspect="Content" ObjectID="_1760347127" r:id="rId206"/>
              </w:objec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4B198B" w:rsidRPr="00322261" w:rsidTr="000C4BFC">
        <w:trPr>
          <w:trHeight w:val="269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ind w:left="0"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 xml:space="preserve">Корень </w:t>
            </w:r>
            <w:r w:rsidRPr="0032226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C628A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ой степени.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трольная работа №2 по теме «Квадратичная функция».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32226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B198B" w:rsidRPr="00B97D4C" w:rsidTr="000C4BFC">
        <w:trPr>
          <w:trHeight w:val="275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ind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Глава </w:t>
            </w:r>
            <w:r w:rsidRPr="00322261">
              <w:rPr>
                <w:rFonts w:ascii="Times New Roman" w:hAnsi="Times New Roman" w:cs="Times New Roman"/>
                <w:b/>
                <w:sz w:val="24"/>
                <w:szCs w:val="24"/>
              </w:rPr>
              <w:t>II</w:t>
            </w:r>
            <w:r w:rsidRPr="004B198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 Уравнения и неравенства с одной переменной (17 ч)</w:t>
            </w: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§ 5. Уравнения с одной переменной.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6449B4" w:rsidRDefault="004B198B" w:rsidP="000C4BFC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</w:t>
            </w: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ind w:firstLine="142"/>
              <w:rPr>
                <w:rFonts w:ascii="Times New Roman" w:hAnsi="Times New Roman" w:cs="Times New Roman"/>
                <w:i/>
                <w:color w:val="FF0000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Целое уравнение и его корни. 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 - 25</w:t>
            </w: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1A658E" w:rsidRDefault="004B198B" w:rsidP="000C4BFC">
            <w:pPr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1A658E">
              <w:rPr>
                <w:rFonts w:ascii="Times New Roman" w:hAnsi="Times New Roman" w:cs="Times New Roman"/>
                <w:sz w:val="24"/>
                <w:szCs w:val="24"/>
              </w:rPr>
              <w:t>Дробно-рациональные уравнения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 - 28</w:t>
            </w: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ind w:left="0" w:firstLine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2  по теме «Уравнения с одной переменной»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§ 6</w:t>
            </w: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 Неравенства с одной переменной.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C92C7A" w:rsidRDefault="004B198B" w:rsidP="000C4B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ind w:firstLine="142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неравенств второй степени с одной переменной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-33</w:t>
            </w: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1A658E" w:rsidRDefault="004B198B" w:rsidP="000C4BFC">
            <w:pPr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1A658E">
              <w:rPr>
                <w:rFonts w:ascii="Times New Roman" w:hAnsi="Times New Roman" w:cs="Times New Roman"/>
                <w:sz w:val="24"/>
                <w:szCs w:val="24"/>
              </w:rPr>
              <w:t>Решение неравенств методом интервал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 - 37</w:t>
            </w: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ind w:firstLine="142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онтрольная работа № 3 по теме "Неравенства с одной переменной"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4B198B" w:rsidRPr="00322261" w:rsidTr="000C4BFC">
        <w:trPr>
          <w:trHeight w:val="275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198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lastRenderedPageBreak/>
              <w:t xml:space="preserve">Глава </w:t>
            </w:r>
            <w:r w:rsidRPr="00322261">
              <w:rPr>
                <w:rFonts w:ascii="Times New Roman" w:hAnsi="Times New Roman" w:cs="Times New Roman"/>
                <w:b/>
                <w:sz w:val="24"/>
                <w:szCs w:val="24"/>
              </w:rPr>
              <w:t>III</w:t>
            </w:r>
            <w:r w:rsidRPr="004B198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. Уравнения и неравенства с двумя переменными.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18</w:t>
            </w:r>
            <w:r w:rsidRPr="0032226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)</w:t>
            </w:r>
          </w:p>
          <w:p w:rsidR="004B198B" w:rsidRPr="003C3AEE" w:rsidRDefault="004B198B" w:rsidP="000C4BFC">
            <w:pPr>
              <w:spacing w:after="0"/>
              <w:ind w:firstLine="142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spacing w:after="0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§ 7. Уравнения с двумя переменными и их системы.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C3AEE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spacing w:after="0"/>
              <w:ind w:left="284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равнения с двумя переменными и его график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spacing w:after="0"/>
              <w:ind w:left="28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Графический способ решения систем уравнений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 - 41</w:t>
            </w:r>
          </w:p>
        </w:tc>
      </w:tr>
      <w:tr w:rsidR="004B198B" w:rsidRPr="00322261" w:rsidTr="000C4BFC">
        <w:trPr>
          <w:trHeight w:val="364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spacing w:after="0"/>
              <w:ind w:left="28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систем уравнений второй степени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 - 46</w:t>
            </w: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spacing w:after="0"/>
              <w:ind w:left="28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задач с помощью систем уравнений второй степени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-51</w:t>
            </w: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spacing w:after="0"/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§ 8. Неравенства с двумя переменными и их системы.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C3AEE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1A12A4" w:rsidRDefault="004B198B" w:rsidP="000C4BFC">
            <w:pPr>
              <w:spacing w:after="0"/>
              <w:ind w:left="284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A12A4">
              <w:rPr>
                <w:rFonts w:ascii="Times New Roman" w:hAnsi="Times New Roman" w:cs="Times New Roman"/>
                <w:sz w:val="24"/>
                <w:szCs w:val="24"/>
              </w:rPr>
              <w:t xml:space="preserve">Неравенства с двумя переменными 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-53</w:t>
            </w: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spacing w:after="0"/>
              <w:ind w:left="28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Системы неравенств с двумя переменными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-55</w:t>
            </w: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ind w:left="284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Контрольная работа № 5 по теме "Уравнения и системы уравнений"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</w:tr>
      <w:tr w:rsidR="004B198B" w:rsidRPr="00B97D4C" w:rsidTr="000C4BFC">
        <w:trPr>
          <w:trHeight w:val="251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ind w:firstLine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 xml:space="preserve">Глава </w:t>
            </w:r>
            <w:r w:rsidRPr="00322261">
              <w:rPr>
                <w:rFonts w:ascii="Times New Roman" w:hAnsi="Times New Roman" w:cs="Times New Roman"/>
                <w:b/>
                <w:sz w:val="24"/>
                <w:szCs w:val="24"/>
              </w:rPr>
              <w:t>IV</w:t>
            </w:r>
            <w:r w:rsidRPr="004B198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  Арифметическая и геометрическая прогрессии (15 ч)</w:t>
            </w:r>
          </w:p>
        </w:tc>
      </w:tr>
      <w:tr w:rsidR="004B198B" w:rsidRPr="00322261" w:rsidTr="000C4BFC">
        <w:trPr>
          <w:trHeight w:val="251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ind w:firstLine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§ 9. Арифметическая прогрессия.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004F75" w:rsidRDefault="004B198B" w:rsidP="000C4B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4B198B" w:rsidRPr="00322261" w:rsidTr="000C4BFC">
        <w:trPr>
          <w:trHeight w:val="251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1A12A4" w:rsidRDefault="004B198B" w:rsidP="000C4BFC">
            <w:p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1A12A4">
              <w:rPr>
                <w:rFonts w:ascii="Times New Roman" w:hAnsi="Times New Roman" w:cs="Times New Roman"/>
                <w:sz w:val="24"/>
                <w:szCs w:val="24"/>
              </w:rPr>
              <w:t xml:space="preserve">Последовательности. 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</w:tr>
      <w:tr w:rsidR="004B198B" w:rsidRPr="00322261" w:rsidTr="000C4BFC">
        <w:trPr>
          <w:trHeight w:val="251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ind w:left="28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пределение арифметической прогрессии. Формула </w:t>
            </w:r>
            <w:r w:rsidRPr="001A12A4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-го члена арифметической прогрессии. 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-60</w:t>
            </w:r>
          </w:p>
        </w:tc>
      </w:tr>
      <w:tr w:rsidR="004B198B" w:rsidRPr="00322261" w:rsidTr="000C4BFC">
        <w:trPr>
          <w:trHeight w:val="251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ind w:left="28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Формула суммы первых </w:t>
            </w:r>
            <w:r w:rsidRPr="001A12A4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членов арифметической прогрессии.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-63</w:t>
            </w:r>
          </w:p>
        </w:tc>
      </w:tr>
      <w:tr w:rsidR="004B198B" w:rsidRPr="00322261" w:rsidTr="000C4BFC">
        <w:trPr>
          <w:trHeight w:val="251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ота № 6</w:t>
            </w:r>
            <w:r w:rsidRPr="0032226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о теме "Арифметическая прогрессия"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</w:tr>
      <w:tr w:rsidR="004B198B" w:rsidRPr="00322261" w:rsidTr="000C4BFC">
        <w:trPr>
          <w:trHeight w:val="251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ind w:firstLine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§ 10. Геометрическая прогрессии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004F75" w:rsidRDefault="004B198B" w:rsidP="000C4B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</w:tr>
      <w:tr w:rsidR="004B198B" w:rsidRPr="00322261" w:rsidTr="000C4BFC">
        <w:trPr>
          <w:trHeight w:val="251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spacing w:after="0"/>
              <w:ind w:left="28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Определение геометрической прогрессии. Формула </w:t>
            </w:r>
            <w:r w:rsidRPr="001A12A4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го члена геометрической прогрессии.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-67</w:t>
            </w: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ind w:left="28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Формула суммы первых </w:t>
            </w:r>
            <w:r w:rsidRPr="001A12A4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членов геометрической прогрессии.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-70</w:t>
            </w:r>
          </w:p>
        </w:tc>
      </w:tr>
      <w:tr w:rsidR="004B198B" w:rsidRPr="00322261" w:rsidTr="000C4BFC">
        <w:trPr>
          <w:trHeight w:val="275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ind w:left="284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Контрольная работа № 6 по теме "Геометрическая прогрессия"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</w:tr>
      <w:tr w:rsidR="004B198B" w:rsidRPr="00B97D4C" w:rsidTr="000C4BFC">
        <w:trPr>
          <w:trHeight w:val="251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lastRenderedPageBreak/>
              <w:t xml:space="preserve">Глава </w:t>
            </w:r>
            <w:r w:rsidRPr="00322261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  <w:r w:rsidRPr="004B198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.  Элементы комбинаторики и теории вероятностей(18 ч)</w:t>
            </w:r>
          </w:p>
        </w:tc>
      </w:tr>
      <w:tr w:rsidR="004B198B" w:rsidRPr="00322261" w:rsidTr="000C4BFC">
        <w:trPr>
          <w:trHeight w:val="251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§ 11. Элементы комбинаторики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63466" w:rsidRDefault="004B198B" w:rsidP="000C4BFC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6346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2</w:t>
            </w:r>
          </w:p>
        </w:tc>
      </w:tr>
      <w:tr w:rsidR="004B198B" w:rsidRPr="00322261" w:rsidTr="000C4BFC">
        <w:trPr>
          <w:trHeight w:val="251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1A12A4" w:rsidRDefault="004B198B" w:rsidP="000C4BFC">
            <w:p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1A12A4">
              <w:rPr>
                <w:rFonts w:ascii="Times New Roman" w:hAnsi="Times New Roman" w:cs="Times New Roman"/>
                <w:sz w:val="24"/>
                <w:szCs w:val="24"/>
              </w:rPr>
              <w:t>Примеры комбинаторных задач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-73</w:t>
            </w:r>
          </w:p>
        </w:tc>
      </w:tr>
      <w:tr w:rsidR="004B198B" w:rsidRPr="00322261" w:rsidTr="000C4BFC">
        <w:trPr>
          <w:trHeight w:val="251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1A12A4" w:rsidRDefault="004B198B" w:rsidP="000C4BFC">
            <w:p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1A12A4">
              <w:rPr>
                <w:rFonts w:ascii="Times New Roman" w:hAnsi="Times New Roman" w:cs="Times New Roman"/>
                <w:sz w:val="24"/>
                <w:szCs w:val="24"/>
              </w:rPr>
              <w:t>Перестановки.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-77</w:t>
            </w:r>
          </w:p>
        </w:tc>
      </w:tr>
      <w:tr w:rsidR="004B198B" w:rsidRPr="00322261" w:rsidTr="000C4BFC">
        <w:trPr>
          <w:trHeight w:val="251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1A12A4" w:rsidRDefault="004B198B" w:rsidP="000C4BFC">
            <w:p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1A12A4">
              <w:rPr>
                <w:rFonts w:ascii="Times New Roman" w:hAnsi="Times New Roman" w:cs="Times New Roman"/>
                <w:sz w:val="24"/>
                <w:szCs w:val="24"/>
              </w:rPr>
              <w:t>Размещения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-80</w:t>
            </w:r>
          </w:p>
        </w:tc>
      </w:tr>
      <w:tr w:rsidR="004B198B" w:rsidRPr="00322261" w:rsidTr="000C4BFC">
        <w:trPr>
          <w:trHeight w:val="251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1A12A4" w:rsidRDefault="004B198B" w:rsidP="000C4BFC">
            <w:p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1A12A4">
              <w:rPr>
                <w:rFonts w:ascii="Times New Roman" w:hAnsi="Times New Roman" w:cs="Times New Roman"/>
                <w:sz w:val="24"/>
                <w:szCs w:val="24"/>
              </w:rPr>
              <w:t>Сочетания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-83</w:t>
            </w:r>
          </w:p>
        </w:tc>
      </w:tr>
      <w:tr w:rsidR="004B198B" w:rsidRPr="00322261" w:rsidTr="000C4BFC">
        <w:trPr>
          <w:trHeight w:val="251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pStyle w:val="ae"/>
              <w:rPr>
                <w:rFonts w:ascii="Times New Roman" w:hAnsi="Times New Roman" w:cs="Times New Roman"/>
                <w:sz w:val="24"/>
                <w:szCs w:val="24"/>
              </w:rPr>
            </w:pPr>
            <w:r w:rsidRPr="0032226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§ 12. Начальные сведения из теории вероятностей. 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63466" w:rsidRDefault="004B198B" w:rsidP="000C4BFC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6346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6</w:t>
            </w:r>
          </w:p>
        </w:tc>
      </w:tr>
      <w:tr w:rsidR="004B198B" w:rsidRPr="00322261" w:rsidTr="000C4BFC">
        <w:trPr>
          <w:trHeight w:val="251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1A12A4" w:rsidRDefault="004B198B" w:rsidP="000C4BFC">
            <w:p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1A12A4">
              <w:rPr>
                <w:rFonts w:ascii="Times New Roman" w:hAnsi="Times New Roman" w:cs="Times New Roman"/>
                <w:sz w:val="24"/>
                <w:szCs w:val="24"/>
              </w:rPr>
              <w:t>Относительная частота случайного события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-86</w:t>
            </w:r>
          </w:p>
        </w:tc>
      </w:tr>
      <w:tr w:rsidR="004B198B" w:rsidRPr="00322261" w:rsidTr="000C4BFC">
        <w:trPr>
          <w:trHeight w:val="251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1A12A4" w:rsidRDefault="004B198B" w:rsidP="000C4BFC">
            <w:p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1A12A4">
              <w:rPr>
                <w:rFonts w:ascii="Times New Roman" w:hAnsi="Times New Roman" w:cs="Times New Roman"/>
                <w:sz w:val="24"/>
                <w:szCs w:val="24"/>
              </w:rPr>
              <w:t>Вероятность равновозможных событий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-88</w:t>
            </w:r>
          </w:p>
        </w:tc>
      </w:tr>
      <w:tr w:rsidR="004B198B" w:rsidRPr="00322261" w:rsidTr="000C4BFC">
        <w:trPr>
          <w:trHeight w:val="251"/>
        </w:trPr>
        <w:tc>
          <w:tcPr>
            <w:tcW w:w="379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ind w:left="284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Контрольная работа № 7 по теме "Элементы комбинаторики и теории вероятностей "</w:t>
            </w:r>
          </w:p>
        </w:tc>
        <w:tc>
          <w:tcPr>
            <w:tcW w:w="12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322261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</w:tr>
      <w:tr w:rsidR="004B198B" w:rsidRPr="00B97D4C" w:rsidTr="000C4BFC">
        <w:trPr>
          <w:trHeight w:val="251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198B" w:rsidRP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Повторение. Итоговая контрольная работа  (13 ч)</w:t>
            </w:r>
          </w:p>
        </w:tc>
      </w:tr>
      <w:tr w:rsidR="004B198B" w:rsidRPr="00322261" w:rsidTr="000C4BFC">
        <w:trPr>
          <w:trHeight w:val="251"/>
        </w:trPr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Pr="00363466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3466">
              <w:rPr>
                <w:rFonts w:ascii="Times New Roman" w:hAnsi="Times New Roman" w:cs="Times New Roman"/>
                <w:sz w:val="24"/>
                <w:szCs w:val="24"/>
              </w:rPr>
              <w:t>Дроби.</w:t>
            </w:r>
          </w:p>
        </w:tc>
        <w:tc>
          <w:tcPr>
            <w:tcW w:w="12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Pr="00363466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3466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</w:tr>
      <w:tr w:rsidR="004B198B" w:rsidRPr="00322261" w:rsidTr="000C4BFC">
        <w:trPr>
          <w:trHeight w:val="251"/>
        </w:trPr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Pr="00363466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епени.</w:t>
            </w:r>
          </w:p>
        </w:tc>
        <w:tc>
          <w:tcPr>
            <w:tcW w:w="12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Pr="00363466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 - 92</w:t>
            </w:r>
          </w:p>
        </w:tc>
      </w:tr>
      <w:tr w:rsidR="004B198B" w:rsidRPr="00322261" w:rsidTr="000C4BFC">
        <w:trPr>
          <w:trHeight w:val="251"/>
        </w:trPr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.</w:t>
            </w:r>
          </w:p>
        </w:tc>
        <w:tc>
          <w:tcPr>
            <w:tcW w:w="12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 - 94</w:t>
            </w:r>
          </w:p>
        </w:tc>
      </w:tr>
      <w:tr w:rsidR="004B198B" w:rsidRPr="00322261" w:rsidTr="000C4BFC">
        <w:trPr>
          <w:trHeight w:val="251"/>
        </w:trPr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ы уравнений.</w:t>
            </w:r>
          </w:p>
        </w:tc>
        <w:tc>
          <w:tcPr>
            <w:tcW w:w="12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</w:tr>
      <w:tr w:rsidR="004B198B" w:rsidRPr="00322261" w:rsidTr="000C4BFC">
        <w:trPr>
          <w:trHeight w:val="251"/>
        </w:trPr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P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4B198B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Решение задач с помощью уравнений и систем уравнений.</w:t>
            </w:r>
          </w:p>
        </w:tc>
        <w:tc>
          <w:tcPr>
            <w:tcW w:w="12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-97</w:t>
            </w:r>
          </w:p>
        </w:tc>
      </w:tr>
      <w:tr w:rsidR="004B198B" w:rsidRPr="00322261" w:rsidTr="000C4BFC">
        <w:trPr>
          <w:trHeight w:val="251"/>
        </w:trPr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равенства.</w:t>
            </w:r>
          </w:p>
        </w:tc>
        <w:tc>
          <w:tcPr>
            <w:tcW w:w="12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</w:tr>
      <w:tr w:rsidR="004B198B" w:rsidRPr="00322261" w:rsidTr="000C4BFC">
        <w:trPr>
          <w:trHeight w:val="251"/>
        </w:trPr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ы неравенств.</w:t>
            </w:r>
          </w:p>
        </w:tc>
        <w:tc>
          <w:tcPr>
            <w:tcW w:w="12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</w:tr>
      <w:tr w:rsidR="004B198B" w:rsidRPr="00322261" w:rsidTr="000C4BFC">
        <w:trPr>
          <w:trHeight w:val="251"/>
        </w:trPr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тоговая контрольная работа.</w:t>
            </w:r>
          </w:p>
        </w:tc>
        <w:tc>
          <w:tcPr>
            <w:tcW w:w="12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4B198B" w:rsidRPr="00322261" w:rsidTr="000C4BFC">
        <w:trPr>
          <w:trHeight w:val="251"/>
        </w:trPr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Графики функций.</w:t>
            </w:r>
          </w:p>
        </w:tc>
        <w:tc>
          <w:tcPr>
            <w:tcW w:w="12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</w:tr>
      <w:tr w:rsidR="004B198B" w:rsidRPr="00322261" w:rsidTr="000C4BFC">
        <w:trPr>
          <w:trHeight w:val="251"/>
        </w:trPr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: проценты.</w:t>
            </w:r>
          </w:p>
        </w:tc>
        <w:tc>
          <w:tcPr>
            <w:tcW w:w="12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198B" w:rsidRDefault="004B198B" w:rsidP="000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</w:tr>
    </w:tbl>
    <w:p w:rsidR="004B198B" w:rsidRPr="004B198B" w:rsidRDefault="004B198B">
      <w:pPr>
        <w:rPr>
          <w:lang w:val="ru-RU"/>
        </w:rPr>
        <w:sectPr w:rsidR="004B198B" w:rsidRPr="004B198B">
          <w:pgSz w:w="16383" w:h="11906" w:orient="landscape"/>
          <w:pgMar w:top="1134" w:right="850" w:bottom="1134" w:left="1701" w:header="720" w:footer="720" w:gutter="0"/>
          <w:cols w:space="720"/>
        </w:sectPr>
      </w:pPr>
    </w:p>
    <w:p w:rsidR="00183258" w:rsidRPr="006A4F26" w:rsidRDefault="006A4F26">
      <w:pPr>
        <w:spacing w:after="0"/>
        <w:ind w:left="120"/>
        <w:rPr>
          <w:lang w:val="ru-RU"/>
        </w:rPr>
      </w:pPr>
      <w:bookmarkStart w:id="28" w:name="block-3326225"/>
      <w:bookmarkEnd w:id="27"/>
      <w:r w:rsidRPr="006A4F26">
        <w:rPr>
          <w:rFonts w:ascii="Times New Roman" w:hAnsi="Times New Roman"/>
          <w:b/>
          <w:color w:val="000000"/>
          <w:sz w:val="28"/>
          <w:lang w:val="ru-RU"/>
        </w:rPr>
        <w:lastRenderedPageBreak/>
        <w:t>УЧЕБНО-МЕТОДИЧЕСКОЕ ОБЕСПЕЧЕНИЕ ОБРАЗОВАТЕЛЬНОГО ПРОЦЕССА</w:t>
      </w:r>
    </w:p>
    <w:p w:rsidR="00183258" w:rsidRPr="004B198B" w:rsidRDefault="006A4F26">
      <w:pPr>
        <w:spacing w:after="0" w:line="480" w:lineRule="auto"/>
        <w:ind w:left="120"/>
        <w:rPr>
          <w:lang w:val="ru-RU"/>
        </w:rPr>
      </w:pPr>
      <w:r w:rsidRPr="004B198B">
        <w:rPr>
          <w:rFonts w:ascii="Times New Roman" w:hAnsi="Times New Roman"/>
          <w:b/>
          <w:color w:val="000000"/>
          <w:sz w:val="28"/>
          <w:lang w:val="ru-RU"/>
        </w:rPr>
        <w:t>ОБЯЗАТЕЛЬНЫЕ УЧЕБНЫЕ МАТЕРИАЛЫ ДЛЯ УЧЕНИКА</w:t>
      </w:r>
    </w:p>
    <w:p w:rsidR="00183258" w:rsidRPr="006A4F26" w:rsidRDefault="006A4F26">
      <w:pPr>
        <w:spacing w:after="0" w:line="480" w:lineRule="auto"/>
        <w:ind w:left="120"/>
        <w:rPr>
          <w:lang w:val="ru-RU"/>
        </w:rPr>
      </w:pPr>
      <w:r w:rsidRPr="006A4F26">
        <w:rPr>
          <w:rFonts w:ascii="Times New Roman" w:hAnsi="Times New Roman"/>
          <w:color w:val="000000"/>
          <w:sz w:val="28"/>
          <w:lang w:val="ru-RU"/>
        </w:rPr>
        <w:t>• Математика. Алгебра: 7-й класс: базовый уровень: учебник, 7 класс/ Макарычев Ю.Н., Миндюк Н.Г., Нешков К.И. и другие; под ред. Теляковского С.А., Акционерное общество «Издательство «Просвещение»</w:t>
      </w:r>
      <w:r w:rsidRPr="006A4F26">
        <w:rPr>
          <w:sz w:val="28"/>
          <w:lang w:val="ru-RU"/>
        </w:rPr>
        <w:br/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 • Математика. Вероятность и статистика: 7-9-е классы: базовый уровень: учебник: в 2 частях, 7-9 классы/ Высоцкий И.Р., Ященко И.В.; под ред. Ященко И.В., Акционерное общество «Издательство «Просвещение»</w:t>
      </w:r>
      <w:r w:rsidRPr="006A4F26">
        <w:rPr>
          <w:sz w:val="28"/>
          <w:lang w:val="ru-RU"/>
        </w:rPr>
        <w:br/>
      </w:r>
      <w:r w:rsidRPr="006A4F26">
        <w:rPr>
          <w:rFonts w:ascii="Times New Roman" w:hAnsi="Times New Roman"/>
          <w:color w:val="000000"/>
          <w:sz w:val="28"/>
          <w:lang w:val="ru-RU"/>
        </w:rPr>
        <w:t xml:space="preserve"> • Математика. Алгебра: 8-й класс: базовый уровень: учебник, 8 класс/ Макарычев Ю.Н., Миндюк Н.Г., Нешков К.И. и другие; под ред. Теляковского С.А., Акционерное общество «Издательство «Просвещение»</w:t>
      </w:r>
      <w:r w:rsidRPr="006A4F26">
        <w:rPr>
          <w:sz w:val="28"/>
          <w:lang w:val="ru-RU"/>
        </w:rPr>
        <w:br/>
      </w:r>
      <w:bookmarkStart w:id="29" w:name="8a811090-bed3-4825-9e59-0925d1d075d6"/>
      <w:r w:rsidRPr="006A4F26">
        <w:rPr>
          <w:rFonts w:ascii="Times New Roman" w:hAnsi="Times New Roman"/>
          <w:color w:val="000000"/>
          <w:sz w:val="28"/>
          <w:lang w:val="ru-RU"/>
        </w:rPr>
        <w:t xml:space="preserve"> • Математика. Алгебра: 9-й класс: базовый уровень: учебник, 9 класс/ Макарычев Ю.Н., Миндюк Н.Г., Нешков К.И. и другие; под ред. Теляковского С.А., Акционерное общество «Издательство «Просвещение»</w:t>
      </w:r>
      <w:bookmarkEnd w:id="29"/>
    </w:p>
    <w:p w:rsidR="00183258" w:rsidRPr="006A4F26" w:rsidRDefault="00183258">
      <w:pPr>
        <w:spacing w:after="0" w:line="480" w:lineRule="auto"/>
        <w:ind w:left="120"/>
        <w:rPr>
          <w:lang w:val="ru-RU"/>
        </w:rPr>
      </w:pPr>
    </w:p>
    <w:p w:rsidR="00183258" w:rsidRPr="006A4F26" w:rsidRDefault="00183258">
      <w:pPr>
        <w:spacing w:after="0"/>
        <w:ind w:left="120"/>
        <w:rPr>
          <w:lang w:val="ru-RU"/>
        </w:rPr>
      </w:pPr>
    </w:p>
    <w:p w:rsidR="00183258" w:rsidRPr="006A4F26" w:rsidRDefault="006A4F26">
      <w:pPr>
        <w:spacing w:after="0" w:line="480" w:lineRule="auto"/>
        <w:ind w:left="120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t>МЕТОДИЧЕСКИЕ МАТЕРИАЛЫ ДЛЯ УЧИТЕЛЯ</w:t>
      </w:r>
    </w:p>
    <w:p w:rsidR="00183258" w:rsidRPr="006A4F26" w:rsidRDefault="00183258">
      <w:pPr>
        <w:spacing w:after="0" w:line="480" w:lineRule="auto"/>
        <w:ind w:left="120"/>
        <w:rPr>
          <w:lang w:val="ru-RU"/>
        </w:rPr>
      </w:pPr>
    </w:p>
    <w:p w:rsidR="00183258" w:rsidRPr="006A4F26" w:rsidRDefault="00183258">
      <w:pPr>
        <w:spacing w:after="0"/>
        <w:ind w:left="120"/>
        <w:rPr>
          <w:lang w:val="ru-RU"/>
        </w:rPr>
      </w:pPr>
    </w:p>
    <w:p w:rsidR="00306032" w:rsidRPr="006A4F26" w:rsidRDefault="006A4F26" w:rsidP="00236EB0">
      <w:pPr>
        <w:spacing w:after="0" w:line="480" w:lineRule="auto"/>
        <w:ind w:left="120"/>
        <w:rPr>
          <w:lang w:val="ru-RU"/>
        </w:rPr>
      </w:pPr>
      <w:r w:rsidRPr="006A4F26">
        <w:rPr>
          <w:rFonts w:ascii="Times New Roman" w:hAnsi="Times New Roman"/>
          <w:b/>
          <w:color w:val="000000"/>
          <w:sz w:val="28"/>
          <w:lang w:val="ru-RU"/>
        </w:rPr>
        <w:lastRenderedPageBreak/>
        <w:t>ЦИФРОВЫЕ ОБРАЗОВАТЕЛЬНЫЕ</w:t>
      </w:r>
      <w:r>
        <w:rPr>
          <w:rFonts w:ascii="Times New Roman" w:hAnsi="Times New Roman"/>
          <w:b/>
          <w:color w:val="000000"/>
          <w:sz w:val="28"/>
          <w:lang w:val="ru-RU"/>
        </w:rPr>
        <w:t xml:space="preserve"> РЕСУРСЫ И РЕСУРСЫ СЕТИ ИНТЕРНЕТ</w:t>
      </w:r>
      <w:bookmarkEnd w:id="28"/>
    </w:p>
    <w:sectPr w:rsidR="00306032" w:rsidRPr="006A4F26" w:rsidSect="00306032">
      <w:pgSz w:w="11907" w:h="16839" w:code="9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C26337"/>
    <w:multiLevelType w:val="multilevel"/>
    <w:tmpl w:val="1E26E144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1E0A09C0"/>
    <w:multiLevelType w:val="hybridMultilevel"/>
    <w:tmpl w:val="1D94FF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942E61"/>
    <w:multiLevelType w:val="multilevel"/>
    <w:tmpl w:val="0CF0BBA0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30283246"/>
    <w:multiLevelType w:val="multilevel"/>
    <w:tmpl w:val="B6100B9E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 w15:restartNumberingAfterBreak="0">
    <w:nsid w:val="3B9216CA"/>
    <w:multiLevelType w:val="multilevel"/>
    <w:tmpl w:val="0FFEC584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503705B8"/>
    <w:multiLevelType w:val="hybridMultilevel"/>
    <w:tmpl w:val="33AA8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A4014F"/>
    <w:multiLevelType w:val="multilevel"/>
    <w:tmpl w:val="EA0EDC1E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 w15:restartNumberingAfterBreak="0">
    <w:nsid w:val="6DDD0E6A"/>
    <w:multiLevelType w:val="multilevel"/>
    <w:tmpl w:val="7334FF22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4"/>
  </w:num>
  <w:num w:numId="2">
    <w:abstractNumId w:val="7"/>
  </w:num>
  <w:num w:numId="3">
    <w:abstractNumId w:val="2"/>
  </w:num>
  <w:num w:numId="4">
    <w:abstractNumId w:val="3"/>
  </w:num>
  <w:num w:numId="5">
    <w:abstractNumId w:val="0"/>
  </w:num>
  <w:num w:numId="6">
    <w:abstractNumId w:val="6"/>
  </w:num>
  <w:num w:numId="7">
    <w:abstractNumId w:val="5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08"/>
  <w:characterSpacingControl w:val="doNotCompress"/>
  <w:compat>
    <w:compatSetting w:name="compatibilityMode" w:uri="http://schemas.microsoft.com/office/word" w:val="12"/>
  </w:compat>
  <w:rsids>
    <w:rsidRoot w:val="00183258"/>
    <w:rsid w:val="00183258"/>
    <w:rsid w:val="00236EB0"/>
    <w:rsid w:val="00306032"/>
    <w:rsid w:val="004B198B"/>
    <w:rsid w:val="006A4F26"/>
    <w:rsid w:val="00B97D4C"/>
    <w:rsid w:val="00CE05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docId w15:val="{5997BED0-C290-4A58-9110-799128C877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A3277"/>
  </w:style>
  <w:style w:type="paragraph" w:styleId="1">
    <w:name w:val="heading 1"/>
    <w:basedOn w:val="a"/>
    <w:next w:val="a"/>
    <w:link w:val="10"/>
    <w:uiPriority w:val="9"/>
    <w:qFormat/>
    <w:rsid w:val="00841CD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41CD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41CD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841CD9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41CD9"/>
    <w:pPr>
      <w:tabs>
        <w:tab w:val="center" w:pos="4680"/>
        <w:tab w:val="right" w:pos="9360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841CD9"/>
  </w:style>
  <w:style w:type="character" w:customStyle="1" w:styleId="10">
    <w:name w:val="Заголовок 1 Знак"/>
    <w:basedOn w:val="a0"/>
    <w:link w:val="1"/>
    <w:uiPriority w:val="9"/>
    <w:rsid w:val="00841CD9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841CD9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841CD9"/>
    <w:rPr>
      <w:rFonts w:asciiTheme="majorHAnsi" w:eastAsiaTheme="majorEastAsia" w:hAnsiTheme="majorHAnsi" w:cstheme="majorBidi"/>
      <w:b/>
      <w:bCs/>
      <w:color w:val="5B9BD5" w:themeColor="accent1"/>
    </w:rPr>
  </w:style>
  <w:style w:type="character" w:customStyle="1" w:styleId="40">
    <w:name w:val="Заголовок 4 Знак"/>
    <w:basedOn w:val="a0"/>
    <w:link w:val="4"/>
    <w:uiPriority w:val="9"/>
    <w:rsid w:val="00841CD9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a5">
    <w:name w:val="Normal Indent"/>
    <w:basedOn w:val="a"/>
    <w:uiPriority w:val="99"/>
    <w:unhideWhenUsed/>
    <w:rsid w:val="00841CD9"/>
    <w:pPr>
      <w:ind w:left="720"/>
    </w:pPr>
  </w:style>
  <w:style w:type="paragraph" w:styleId="a6">
    <w:name w:val="Subtitle"/>
    <w:basedOn w:val="a"/>
    <w:next w:val="a"/>
    <w:link w:val="a7"/>
    <w:uiPriority w:val="11"/>
    <w:qFormat/>
    <w:rsid w:val="00841CD9"/>
    <w:pPr>
      <w:numPr>
        <w:ilvl w:val="1"/>
      </w:numPr>
      <w:ind w:left="86"/>
    </w:pPr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841CD9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paragraph" w:styleId="a8">
    <w:name w:val="Title"/>
    <w:basedOn w:val="a"/>
    <w:next w:val="a"/>
    <w:link w:val="a9"/>
    <w:uiPriority w:val="10"/>
    <w:qFormat/>
    <w:rsid w:val="00841CD9"/>
    <w:pPr>
      <w:pBdr>
        <w:bottom w:val="single" w:sz="8" w:space="4" w:color="5B9BD5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9">
    <w:name w:val="Заголовок Знак"/>
    <w:basedOn w:val="a0"/>
    <w:link w:val="a8"/>
    <w:uiPriority w:val="10"/>
    <w:rsid w:val="00841CD9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styleId="aa">
    <w:name w:val="Emphasis"/>
    <w:basedOn w:val="a0"/>
    <w:uiPriority w:val="20"/>
    <w:qFormat/>
    <w:rsid w:val="00D1197D"/>
    <w:rPr>
      <w:i/>
      <w:iCs/>
    </w:rPr>
  </w:style>
  <w:style w:type="character" w:styleId="ab">
    <w:name w:val="Hyperlink"/>
    <w:basedOn w:val="a0"/>
    <w:uiPriority w:val="99"/>
    <w:unhideWhenUsed/>
    <w:rsid w:val="00306032"/>
    <w:rPr>
      <w:color w:val="0563C1" w:themeColor="hyperlink"/>
      <w:u w:val="single"/>
    </w:rPr>
  </w:style>
  <w:style w:type="table" w:styleId="ac">
    <w:name w:val="Table Grid"/>
    <w:basedOn w:val="a1"/>
    <w:uiPriority w:val="59"/>
    <w:rsid w:val="0030603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d">
    <w:name w:val="caption"/>
    <w:basedOn w:val="a"/>
    <w:next w:val="a"/>
    <w:uiPriority w:val="35"/>
    <w:semiHidden/>
    <w:unhideWhenUsed/>
    <w:qFormat/>
    <w:rsid w:val="007109C0"/>
    <w:pPr>
      <w:spacing w:line="240" w:lineRule="auto"/>
    </w:pPr>
    <w:rPr>
      <w:b/>
      <w:bCs/>
      <w:color w:val="5B9BD5" w:themeColor="accent1"/>
      <w:sz w:val="18"/>
      <w:szCs w:val="18"/>
    </w:rPr>
  </w:style>
  <w:style w:type="paragraph" w:styleId="ae">
    <w:name w:val="List Paragraph"/>
    <w:basedOn w:val="a"/>
    <w:uiPriority w:val="34"/>
    <w:qFormat/>
    <w:rsid w:val="004B198B"/>
    <w:pPr>
      <w:ind w:left="720"/>
      <w:contextualSpacing/>
    </w:pPr>
    <w:rPr>
      <w:lang w:val="ru-RU"/>
    </w:rPr>
  </w:style>
  <w:style w:type="paragraph" w:styleId="af">
    <w:name w:val="Balloon Text"/>
    <w:basedOn w:val="a"/>
    <w:link w:val="af0"/>
    <w:uiPriority w:val="99"/>
    <w:semiHidden/>
    <w:unhideWhenUsed/>
    <w:rsid w:val="004B19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4B198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474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s://m.edsoo.ru/7f42f3f6" TargetMode="External"/><Relationship Id="rId21" Type="http://schemas.openxmlformats.org/officeDocument/2006/relationships/hyperlink" Target="https://m.edsoo.ru/7f419d08" TargetMode="External"/><Relationship Id="rId42" Type="http://schemas.openxmlformats.org/officeDocument/2006/relationships/hyperlink" Target="https://m.edsoo.ru/7f423182" TargetMode="External"/><Relationship Id="rId63" Type="http://schemas.openxmlformats.org/officeDocument/2006/relationships/hyperlink" Target="https://m.edsoo.ru/7f41de76" TargetMode="External"/><Relationship Id="rId84" Type="http://schemas.openxmlformats.org/officeDocument/2006/relationships/hyperlink" Target="https://m.edsoo.ru/7f42d862" TargetMode="External"/><Relationship Id="rId138" Type="http://schemas.openxmlformats.org/officeDocument/2006/relationships/hyperlink" Target="https://m.edsoo.ru/7f434bbc" TargetMode="External"/><Relationship Id="rId159" Type="http://schemas.openxmlformats.org/officeDocument/2006/relationships/hyperlink" Target="https://m.edsoo.ru/7f43d55a" TargetMode="External"/><Relationship Id="rId170" Type="http://schemas.openxmlformats.org/officeDocument/2006/relationships/hyperlink" Target="https://m.edsoo.ru/7f4399b4" TargetMode="External"/><Relationship Id="rId191" Type="http://schemas.openxmlformats.org/officeDocument/2006/relationships/hyperlink" Target="https://m.edsoo.ru/7f443fea" TargetMode="External"/><Relationship Id="rId205" Type="http://schemas.openxmlformats.org/officeDocument/2006/relationships/image" Target="media/image3.wmf"/><Relationship Id="rId107" Type="http://schemas.openxmlformats.org/officeDocument/2006/relationships/hyperlink" Target="https://m.edsoo.ru/7f4318c2" TargetMode="External"/><Relationship Id="rId11" Type="http://schemas.openxmlformats.org/officeDocument/2006/relationships/hyperlink" Target="https://m.edsoo.ru/7f417af8" TargetMode="External"/><Relationship Id="rId32" Type="http://schemas.openxmlformats.org/officeDocument/2006/relationships/hyperlink" Target="https://m.edsoo.ru/7f41fafa" TargetMode="External"/><Relationship Id="rId53" Type="http://schemas.openxmlformats.org/officeDocument/2006/relationships/hyperlink" Target="https://m.edsoo.ru/7f420806" TargetMode="External"/><Relationship Id="rId74" Type="http://schemas.openxmlformats.org/officeDocument/2006/relationships/hyperlink" Target="https://m.edsoo.ru/7f427412" TargetMode="External"/><Relationship Id="rId128" Type="http://schemas.openxmlformats.org/officeDocument/2006/relationships/hyperlink" Target="https://m.edsoo.ru/7f43d6d6" TargetMode="External"/><Relationship Id="rId149" Type="http://schemas.openxmlformats.org/officeDocument/2006/relationships/hyperlink" Target="https://m.edsoo.ru/7f43bf66" TargetMode="External"/><Relationship Id="rId5" Type="http://schemas.openxmlformats.org/officeDocument/2006/relationships/hyperlink" Target="https://m.edsoo.ru/7f415b90" TargetMode="External"/><Relationship Id="rId95" Type="http://schemas.openxmlformats.org/officeDocument/2006/relationships/hyperlink" Target="https://m.edsoo.ru/7f43599a" TargetMode="External"/><Relationship Id="rId160" Type="http://schemas.openxmlformats.org/officeDocument/2006/relationships/hyperlink" Target="https://m.edsoo.ru/7f43ad5a" TargetMode="External"/><Relationship Id="rId181" Type="http://schemas.openxmlformats.org/officeDocument/2006/relationships/hyperlink" Target="https://m.edsoo.ru/7f43f58a" TargetMode="External"/><Relationship Id="rId22" Type="http://schemas.openxmlformats.org/officeDocument/2006/relationships/hyperlink" Target="https://m.edsoo.ru/7f419d08" TargetMode="External"/><Relationship Id="rId43" Type="http://schemas.openxmlformats.org/officeDocument/2006/relationships/hyperlink" Target="https://m.edsoo.ru/7f42432a" TargetMode="External"/><Relationship Id="rId64" Type="http://schemas.openxmlformats.org/officeDocument/2006/relationships/hyperlink" Target="https://m.edsoo.ru/7f41dff2" TargetMode="External"/><Relationship Id="rId118" Type="http://schemas.openxmlformats.org/officeDocument/2006/relationships/hyperlink" Target="https://m.edsoo.ru/7f42f5a4" TargetMode="External"/><Relationship Id="rId139" Type="http://schemas.openxmlformats.org/officeDocument/2006/relationships/hyperlink" Target="https://m.edsoo.ru/7f4343e2" TargetMode="External"/><Relationship Id="rId85" Type="http://schemas.openxmlformats.org/officeDocument/2006/relationships/hyperlink" Target="https://m.edsoo.ru/7f42d862" TargetMode="External"/><Relationship Id="rId150" Type="http://schemas.openxmlformats.org/officeDocument/2006/relationships/hyperlink" Target="https://m.edsoo.ru/7f43c542" TargetMode="External"/><Relationship Id="rId171" Type="http://schemas.openxmlformats.org/officeDocument/2006/relationships/hyperlink" Target="https://m.edsoo.ru/7f439eb4" TargetMode="External"/><Relationship Id="rId192" Type="http://schemas.openxmlformats.org/officeDocument/2006/relationships/hyperlink" Target="https://m.edsoo.ru/7f4441ca" TargetMode="External"/><Relationship Id="rId206" Type="http://schemas.openxmlformats.org/officeDocument/2006/relationships/oleObject" Target="embeddings/oleObject3.bin"/><Relationship Id="rId12" Type="http://schemas.openxmlformats.org/officeDocument/2006/relationships/hyperlink" Target="https://m.edsoo.ru/7f417af8" TargetMode="External"/><Relationship Id="rId33" Type="http://schemas.openxmlformats.org/officeDocument/2006/relationships/hyperlink" Target="https://m.edsoo.ru/7f41fd70" TargetMode="External"/><Relationship Id="rId108" Type="http://schemas.openxmlformats.org/officeDocument/2006/relationships/hyperlink" Target="https://m.edsoo.ru/7f431a20" TargetMode="External"/><Relationship Id="rId129" Type="http://schemas.openxmlformats.org/officeDocument/2006/relationships/hyperlink" Target="https://m.edsoo.ru/7f43d6d6" TargetMode="External"/><Relationship Id="rId54" Type="http://schemas.openxmlformats.org/officeDocument/2006/relationships/hyperlink" Target="https://m.edsoo.ru/7f4209a0" TargetMode="External"/><Relationship Id="rId75" Type="http://schemas.openxmlformats.org/officeDocument/2006/relationships/hyperlink" Target="https://m.edsoo.ru/7f426d1e" TargetMode="External"/><Relationship Id="rId96" Type="http://schemas.openxmlformats.org/officeDocument/2006/relationships/hyperlink" Target="https://m.edsoo.ru/7f435ed6" TargetMode="External"/><Relationship Id="rId140" Type="http://schemas.openxmlformats.org/officeDocument/2006/relationships/hyperlink" Target="https://m.edsoo.ru/7f434572" TargetMode="External"/><Relationship Id="rId161" Type="http://schemas.openxmlformats.org/officeDocument/2006/relationships/hyperlink" Target="https://m.edsoo.ru/7f43af08" TargetMode="External"/><Relationship Id="rId182" Type="http://schemas.openxmlformats.org/officeDocument/2006/relationships/hyperlink" Target="https://m.edsoo.ru/7f43ef2c" TargetMode="External"/><Relationship Id="rId6" Type="http://schemas.openxmlformats.org/officeDocument/2006/relationships/hyperlink" Target="https://m.edsoo.ru/7f415b90" TargetMode="External"/><Relationship Id="rId23" Type="http://schemas.openxmlformats.org/officeDocument/2006/relationships/hyperlink" Target="https://m.edsoo.ru/7f419d08" TargetMode="External"/><Relationship Id="rId119" Type="http://schemas.openxmlformats.org/officeDocument/2006/relationships/hyperlink" Target="https://m.edsoo.ru/7f42fef0" TargetMode="External"/><Relationship Id="rId44" Type="http://schemas.openxmlformats.org/officeDocument/2006/relationships/hyperlink" Target="https://m.edsoo.ru/7f42464a" TargetMode="External"/><Relationship Id="rId65" Type="http://schemas.openxmlformats.org/officeDocument/2006/relationships/hyperlink" Target="https://m.edsoo.ru/7f41e16e" TargetMode="External"/><Relationship Id="rId86" Type="http://schemas.openxmlformats.org/officeDocument/2006/relationships/hyperlink" Target="https://m.edsoo.ru/7f42dd26" TargetMode="External"/><Relationship Id="rId130" Type="http://schemas.openxmlformats.org/officeDocument/2006/relationships/hyperlink" Target="https://m.edsoo.ru/7f42c692" TargetMode="External"/><Relationship Id="rId151" Type="http://schemas.openxmlformats.org/officeDocument/2006/relationships/hyperlink" Target="https://m.edsoo.ru/7f43c542" TargetMode="External"/><Relationship Id="rId172" Type="http://schemas.openxmlformats.org/officeDocument/2006/relationships/hyperlink" Target="https://m.edsoo.ru/7f43a03a" TargetMode="External"/><Relationship Id="rId193" Type="http://schemas.openxmlformats.org/officeDocument/2006/relationships/hyperlink" Target="https://m.edsoo.ru/7f444364" TargetMode="External"/><Relationship Id="rId207" Type="http://schemas.openxmlformats.org/officeDocument/2006/relationships/fontTable" Target="fontTable.xml"/><Relationship Id="rId13" Type="http://schemas.openxmlformats.org/officeDocument/2006/relationships/hyperlink" Target="https://m.edsoo.ru/7f417af8" TargetMode="External"/><Relationship Id="rId109" Type="http://schemas.openxmlformats.org/officeDocument/2006/relationships/hyperlink" Target="https://m.edsoo.ru/7f43259c" TargetMode="External"/><Relationship Id="rId34" Type="http://schemas.openxmlformats.org/officeDocument/2006/relationships/hyperlink" Target="https://m.edsoo.ru/7f421382" TargetMode="External"/><Relationship Id="rId55" Type="http://schemas.openxmlformats.org/officeDocument/2006/relationships/hyperlink" Target="https://m.edsoo.ru/7f420e6e" TargetMode="External"/><Relationship Id="rId76" Type="http://schemas.openxmlformats.org/officeDocument/2006/relationships/hyperlink" Target="https://m.edsoo.ru/7f41f50a" TargetMode="External"/><Relationship Id="rId97" Type="http://schemas.openxmlformats.org/officeDocument/2006/relationships/hyperlink" Target="https://m.edsoo.ru/7f42fd38" TargetMode="External"/><Relationship Id="rId120" Type="http://schemas.openxmlformats.org/officeDocument/2006/relationships/hyperlink" Target="https://m.edsoo.ru/7f430076" TargetMode="External"/><Relationship Id="rId141" Type="http://schemas.openxmlformats.org/officeDocument/2006/relationships/hyperlink" Target="https://m.edsoo.ru/7f434d38" TargetMode="External"/><Relationship Id="rId7" Type="http://schemas.openxmlformats.org/officeDocument/2006/relationships/hyperlink" Target="https://m.edsoo.ru/7f415b90" TargetMode="External"/><Relationship Id="rId162" Type="http://schemas.openxmlformats.org/officeDocument/2006/relationships/hyperlink" Target="https://m.edsoo.ru/7f43af08" TargetMode="External"/><Relationship Id="rId183" Type="http://schemas.openxmlformats.org/officeDocument/2006/relationships/hyperlink" Target="https://m.edsoo.ru/7f43f0c6" TargetMode="External"/><Relationship Id="rId24" Type="http://schemas.openxmlformats.org/officeDocument/2006/relationships/hyperlink" Target="https://m.edsoo.ru/7f419d08" TargetMode="External"/><Relationship Id="rId40" Type="http://schemas.openxmlformats.org/officeDocument/2006/relationships/hyperlink" Target="https://m.edsoo.ru/7f422cc8" TargetMode="External"/><Relationship Id="rId45" Type="http://schemas.openxmlformats.org/officeDocument/2006/relationships/hyperlink" Target="https://m.edsoo.ru/7f424c12" TargetMode="External"/><Relationship Id="rId66" Type="http://schemas.openxmlformats.org/officeDocument/2006/relationships/hyperlink" Target="https://m.edsoo.ru/7f41e42a" TargetMode="External"/><Relationship Id="rId87" Type="http://schemas.openxmlformats.org/officeDocument/2006/relationships/hyperlink" Target="https://m.edsoo.ru/7f42ded4" TargetMode="External"/><Relationship Id="rId110" Type="http://schemas.openxmlformats.org/officeDocument/2006/relationships/hyperlink" Target="https://m.edsoo.ru/7f432736" TargetMode="External"/><Relationship Id="rId115" Type="http://schemas.openxmlformats.org/officeDocument/2006/relationships/hyperlink" Target="https://m.edsoo.ru/7f42ee1a" TargetMode="External"/><Relationship Id="rId131" Type="http://schemas.openxmlformats.org/officeDocument/2006/relationships/hyperlink" Target="https://m.edsoo.ru/7f42c840" TargetMode="External"/><Relationship Id="rId136" Type="http://schemas.openxmlformats.org/officeDocument/2006/relationships/hyperlink" Target="https://m.edsoo.ru/7f433c12" TargetMode="External"/><Relationship Id="rId157" Type="http://schemas.openxmlformats.org/officeDocument/2006/relationships/hyperlink" Target="https://m.edsoo.ru/7f43d0b4" TargetMode="External"/><Relationship Id="rId178" Type="http://schemas.openxmlformats.org/officeDocument/2006/relationships/hyperlink" Target="https://m.edsoo.ru/7f43ebda" TargetMode="External"/><Relationship Id="rId61" Type="http://schemas.openxmlformats.org/officeDocument/2006/relationships/hyperlink" Target="https://m.edsoo.ru/7f4287d6" TargetMode="External"/><Relationship Id="rId82" Type="http://schemas.openxmlformats.org/officeDocument/2006/relationships/hyperlink" Target="https://m.edsoo.ru/7f42d452" TargetMode="External"/><Relationship Id="rId152" Type="http://schemas.openxmlformats.org/officeDocument/2006/relationships/hyperlink" Target="https://m.edsoo.ru/7f43c3d0" TargetMode="External"/><Relationship Id="rId173" Type="http://schemas.openxmlformats.org/officeDocument/2006/relationships/hyperlink" Target="https://m.edsoo.ru/7f43a1ac" TargetMode="External"/><Relationship Id="rId194" Type="http://schemas.openxmlformats.org/officeDocument/2006/relationships/hyperlink" Target="https://m.edsoo.ru/7f4446f2" TargetMode="External"/><Relationship Id="rId199" Type="http://schemas.openxmlformats.org/officeDocument/2006/relationships/hyperlink" Target="https://m.edsoo.ru/7f4452e6" TargetMode="External"/><Relationship Id="rId203" Type="http://schemas.openxmlformats.org/officeDocument/2006/relationships/image" Target="media/image2.wmf"/><Relationship Id="rId208" Type="http://schemas.openxmlformats.org/officeDocument/2006/relationships/theme" Target="theme/theme1.xml"/><Relationship Id="rId19" Type="http://schemas.openxmlformats.org/officeDocument/2006/relationships/hyperlink" Target="https://m.edsoo.ru/7f417af8" TargetMode="External"/><Relationship Id="rId14" Type="http://schemas.openxmlformats.org/officeDocument/2006/relationships/hyperlink" Target="https://m.edsoo.ru/7f417af8" TargetMode="External"/><Relationship Id="rId30" Type="http://schemas.openxmlformats.org/officeDocument/2006/relationships/hyperlink" Target="https://m.edsoo.ru/7f4218be" TargetMode="External"/><Relationship Id="rId35" Type="http://schemas.openxmlformats.org/officeDocument/2006/relationships/hyperlink" Target="https://m.edsoo.ru/7f42154e" TargetMode="External"/><Relationship Id="rId56" Type="http://schemas.openxmlformats.org/officeDocument/2006/relationships/hyperlink" Target="https://m.edsoo.ru/7f427c32" TargetMode="External"/><Relationship Id="rId77" Type="http://schemas.openxmlformats.org/officeDocument/2006/relationships/hyperlink" Target="https://m.edsoo.ru/7f429c6c" TargetMode="External"/><Relationship Id="rId100" Type="http://schemas.openxmlformats.org/officeDocument/2006/relationships/hyperlink" Target="https://m.edsoo.ru/7f430382" TargetMode="External"/><Relationship Id="rId105" Type="http://schemas.openxmlformats.org/officeDocument/2006/relationships/hyperlink" Target="https://m.edsoo.ru/7f43128c" TargetMode="External"/><Relationship Id="rId126" Type="http://schemas.openxmlformats.org/officeDocument/2006/relationships/hyperlink" Target="https://m.edsoo.ru/7f42f8f6" TargetMode="External"/><Relationship Id="rId147" Type="http://schemas.openxmlformats.org/officeDocument/2006/relationships/hyperlink" Target="https://m.edsoo.ru/7f436b88" TargetMode="External"/><Relationship Id="rId168" Type="http://schemas.openxmlformats.org/officeDocument/2006/relationships/hyperlink" Target="https://m.edsoo.ru/7f4396c6" TargetMode="External"/><Relationship Id="rId8" Type="http://schemas.openxmlformats.org/officeDocument/2006/relationships/hyperlink" Target="https://m.edsoo.ru/7f415b90" TargetMode="External"/><Relationship Id="rId51" Type="http://schemas.openxmlformats.org/officeDocument/2006/relationships/hyperlink" Target="https://m.edsoo.ru/7f420482" TargetMode="External"/><Relationship Id="rId72" Type="http://schemas.openxmlformats.org/officeDocument/2006/relationships/hyperlink" Target="https://m.edsoo.ru/7f41f1fe" TargetMode="External"/><Relationship Id="rId93" Type="http://schemas.openxmlformats.org/officeDocument/2006/relationships/hyperlink" Target="https://m.edsoo.ru/7f435648" TargetMode="External"/><Relationship Id="rId98" Type="http://schemas.openxmlformats.org/officeDocument/2006/relationships/hyperlink" Target="https://m.edsoo.ru/7f42fd38" TargetMode="External"/><Relationship Id="rId121" Type="http://schemas.openxmlformats.org/officeDocument/2006/relationships/hyperlink" Target="https://m.edsoo.ru/7f43c542" TargetMode="External"/><Relationship Id="rId142" Type="http://schemas.openxmlformats.org/officeDocument/2006/relationships/hyperlink" Target="https://m.edsoo.ru/7f434eb4" TargetMode="External"/><Relationship Id="rId163" Type="http://schemas.openxmlformats.org/officeDocument/2006/relationships/hyperlink" Target="https://m.edsoo.ru/7f43af08" TargetMode="External"/><Relationship Id="rId184" Type="http://schemas.openxmlformats.org/officeDocument/2006/relationships/hyperlink" Target="https://m.edsoo.ru/7f43f72e" TargetMode="External"/><Relationship Id="rId189" Type="http://schemas.openxmlformats.org/officeDocument/2006/relationships/hyperlink" Target="https://m.edsoo.ru/7f443b12" TargetMode="External"/><Relationship Id="rId3" Type="http://schemas.openxmlformats.org/officeDocument/2006/relationships/settings" Target="settings.xml"/><Relationship Id="rId25" Type="http://schemas.openxmlformats.org/officeDocument/2006/relationships/hyperlink" Target="https://m.edsoo.ru/7f419d08" TargetMode="External"/><Relationship Id="rId46" Type="http://schemas.openxmlformats.org/officeDocument/2006/relationships/hyperlink" Target="https://m.edsoo.ru/7f424fd2" TargetMode="External"/><Relationship Id="rId67" Type="http://schemas.openxmlformats.org/officeDocument/2006/relationships/hyperlink" Target="https://m.edsoo.ru/7f41e8a8" TargetMode="External"/><Relationship Id="rId116" Type="http://schemas.openxmlformats.org/officeDocument/2006/relationships/hyperlink" Target="https://m.edsoo.ru/7f42f158" TargetMode="External"/><Relationship Id="rId137" Type="http://schemas.openxmlformats.org/officeDocument/2006/relationships/hyperlink" Target="https://m.edsoo.ru/7f433d84" TargetMode="External"/><Relationship Id="rId158" Type="http://schemas.openxmlformats.org/officeDocument/2006/relationships/hyperlink" Target="https://m.edsoo.ru/7f43d23a" TargetMode="External"/><Relationship Id="rId20" Type="http://schemas.openxmlformats.org/officeDocument/2006/relationships/hyperlink" Target="https://m.edsoo.ru/7f419d08" TargetMode="External"/><Relationship Id="rId41" Type="http://schemas.openxmlformats.org/officeDocument/2006/relationships/hyperlink" Target="https://m.edsoo.ru/7f422fca" TargetMode="External"/><Relationship Id="rId62" Type="http://schemas.openxmlformats.org/officeDocument/2006/relationships/hyperlink" Target="https://m.edsoo.ru/7f421044" TargetMode="External"/><Relationship Id="rId83" Type="http://schemas.openxmlformats.org/officeDocument/2006/relationships/hyperlink" Target="https://m.edsoo.ru/7f42eaaa" TargetMode="External"/><Relationship Id="rId88" Type="http://schemas.openxmlformats.org/officeDocument/2006/relationships/hyperlink" Target="https://m.edsoo.ru/7f42e0be" TargetMode="External"/><Relationship Id="rId111" Type="http://schemas.openxmlformats.org/officeDocument/2006/relationships/hyperlink" Target="https://m.edsoo.ru/7f432736" TargetMode="External"/><Relationship Id="rId132" Type="http://schemas.openxmlformats.org/officeDocument/2006/relationships/hyperlink" Target="https://m.edsoo.ru/7f42cb88" TargetMode="External"/><Relationship Id="rId153" Type="http://schemas.openxmlformats.org/officeDocument/2006/relationships/hyperlink" Target="https://m.edsoo.ru/7f43c3d0" TargetMode="External"/><Relationship Id="rId174" Type="http://schemas.openxmlformats.org/officeDocument/2006/relationships/hyperlink" Target="https://m.edsoo.ru/7f43a31e" TargetMode="External"/><Relationship Id="rId179" Type="http://schemas.openxmlformats.org/officeDocument/2006/relationships/hyperlink" Target="https://m.edsoo.ru/7f43ed7e" TargetMode="External"/><Relationship Id="rId195" Type="http://schemas.openxmlformats.org/officeDocument/2006/relationships/hyperlink" Target="https://m.edsoo.ru/7f444a94" TargetMode="External"/><Relationship Id="rId190" Type="http://schemas.openxmlformats.org/officeDocument/2006/relationships/hyperlink" Target="https://m.edsoo.ru/7f443cd4" TargetMode="External"/><Relationship Id="rId204" Type="http://schemas.openxmlformats.org/officeDocument/2006/relationships/oleObject" Target="embeddings/oleObject2.bin"/><Relationship Id="rId15" Type="http://schemas.openxmlformats.org/officeDocument/2006/relationships/hyperlink" Target="https://m.edsoo.ru/7f417af8" TargetMode="External"/><Relationship Id="rId36" Type="http://schemas.openxmlformats.org/officeDocument/2006/relationships/hyperlink" Target="https://m.edsoo.ru/7f4218be" TargetMode="External"/><Relationship Id="rId57" Type="http://schemas.openxmlformats.org/officeDocument/2006/relationships/hyperlink" Target="https://m.edsoo.ru/7f427e8a" TargetMode="External"/><Relationship Id="rId106" Type="http://schemas.openxmlformats.org/officeDocument/2006/relationships/hyperlink" Target="https://m.edsoo.ru/7f4315c0" TargetMode="External"/><Relationship Id="rId127" Type="http://schemas.openxmlformats.org/officeDocument/2006/relationships/hyperlink" Target="https://m.edsoo.ru/7f4301f2" TargetMode="External"/><Relationship Id="rId10" Type="http://schemas.openxmlformats.org/officeDocument/2006/relationships/hyperlink" Target="https://m.edsoo.ru/7f417af8" TargetMode="External"/><Relationship Id="rId31" Type="http://schemas.openxmlformats.org/officeDocument/2006/relationships/hyperlink" Target="https://m.edsoo.ru/7f41feec" TargetMode="External"/><Relationship Id="rId52" Type="http://schemas.openxmlformats.org/officeDocument/2006/relationships/hyperlink" Target="https://m.edsoo.ru/7f42064e" TargetMode="External"/><Relationship Id="rId73" Type="http://schemas.openxmlformats.org/officeDocument/2006/relationships/hyperlink" Target="https://m.edsoo.ru/7f427282" TargetMode="External"/><Relationship Id="rId78" Type="http://schemas.openxmlformats.org/officeDocument/2006/relationships/hyperlink" Target="https://m.edsoo.ru/7f429f32" TargetMode="External"/><Relationship Id="rId94" Type="http://schemas.openxmlformats.org/officeDocument/2006/relationships/hyperlink" Target="https://m.edsoo.ru/7f435648" TargetMode="External"/><Relationship Id="rId99" Type="http://schemas.openxmlformats.org/officeDocument/2006/relationships/hyperlink" Target="https://m.edsoo.ru/7f42ec80" TargetMode="External"/><Relationship Id="rId101" Type="http://schemas.openxmlformats.org/officeDocument/2006/relationships/hyperlink" Target="https://m.edsoo.ru/7f4308e6" TargetMode="External"/><Relationship Id="rId122" Type="http://schemas.openxmlformats.org/officeDocument/2006/relationships/hyperlink" Target="https://m.edsoo.ru/7f43c3d0" TargetMode="External"/><Relationship Id="rId143" Type="http://schemas.openxmlformats.org/officeDocument/2006/relationships/hyperlink" Target="https://m.edsoo.ru/7f4371aa" TargetMode="External"/><Relationship Id="rId148" Type="http://schemas.openxmlformats.org/officeDocument/2006/relationships/hyperlink" Target="https://m.edsoo.ru/7f437858" TargetMode="External"/><Relationship Id="rId164" Type="http://schemas.openxmlformats.org/officeDocument/2006/relationships/hyperlink" Target="https://m.edsoo.ru/7f43b098" TargetMode="External"/><Relationship Id="rId169" Type="http://schemas.openxmlformats.org/officeDocument/2006/relationships/hyperlink" Target="https://m.edsoo.ru/7f439842" TargetMode="External"/><Relationship Id="rId185" Type="http://schemas.openxmlformats.org/officeDocument/2006/relationships/hyperlink" Target="https://m.edsoo.ru/7f43f8a0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m.edsoo.ru/7f415b90" TargetMode="External"/><Relationship Id="rId180" Type="http://schemas.openxmlformats.org/officeDocument/2006/relationships/hyperlink" Target="https://m.edsoo.ru/7f43f3b4" TargetMode="External"/><Relationship Id="rId26" Type="http://schemas.openxmlformats.org/officeDocument/2006/relationships/hyperlink" Target="https://m.edsoo.ru/7f419d08" TargetMode="External"/><Relationship Id="rId47" Type="http://schemas.openxmlformats.org/officeDocument/2006/relationships/hyperlink" Target="https://m.edsoo.ru/7f4251d0" TargetMode="External"/><Relationship Id="rId68" Type="http://schemas.openxmlformats.org/officeDocument/2006/relationships/hyperlink" Target="https://m.edsoo.ru/7f41ed80" TargetMode="External"/><Relationship Id="rId89" Type="http://schemas.openxmlformats.org/officeDocument/2006/relationships/hyperlink" Target="https://m.edsoo.ru/7f42e262" TargetMode="External"/><Relationship Id="rId112" Type="http://schemas.openxmlformats.org/officeDocument/2006/relationships/hyperlink" Target="https://m.edsoo.ru/7f431d36" TargetMode="External"/><Relationship Id="rId133" Type="http://schemas.openxmlformats.org/officeDocument/2006/relationships/hyperlink" Target="https://m.edsoo.ru/7f42cd2c" TargetMode="External"/><Relationship Id="rId154" Type="http://schemas.openxmlformats.org/officeDocument/2006/relationships/hyperlink" Target="https://m.edsoo.ru/7f43c9b6" TargetMode="External"/><Relationship Id="rId175" Type="http://schemas.openxmlformats.org/officeDocument/2006/relationships/hyperlink" Target="https://m.edsoo.ru/7f43a526" TargetMode="External"/><Relationship Id="rId196" Type="http://schemas.openxmlformats.org/officeDocument/2006/relationships/hyperlink" Target="https://m.edsoo.ru/7f444c56" TargetMode="External"/><Relationship Id="rId200" Type="http://schemas.openxmlformats.org/officeDocument/2006/relationships/hyperlink" Target="https://m.edsoo.ru/7f445516" TargetMode="External"/><Relationship Id="rId16" Type="http://schemas.openxmlformats.org/officeDocument/2006/relationships/hyperlink" Target="https://m.edsoo.ru/7f417af8" TargetMode="External"/><Relationship Id="rId37" Type="http://schemas.openxmlformats.org/officeDocument/2006/relationships/hyperlink" Target="https://m.edsoo.ru/7f42276e" TargetMode="External"/><Relationship Id="rId58" Type="http://schemas.openxmlformats.org/officeDocument/2006/relationships/hyperlink" Target="https://m.edsoo.ru/7f42836c" TargetMode="External"/><Relationship Id="rId79" Type="http://schemas.openxmlformats.org/officeDocument/2006/relationships/hyperlink" Target="https://m.edsoo.ru/7f42a0e0" TargetMode="External"/><Relationship Id="rId102" Type="http://schemas.openxmlformats.org/officeDocument/2006/relationships/hyperlink" Target="https://m.edsoo.ru/7f430a8a" TargetMode="External"/><Relationship Id="rId123" Type="http://schemas.openxmlformats.org/officeDocument/2006/relationships/hyperlink" Target="https://m.edsoo.ru/7f4328c6" TargetMode="External"/><Relationship Id="rId144" Type="http://schemas.openxmlformats.org/officeDocument/2006/relationships/hyperlink" Target="https://m.edsoo.ru/7f43736c" TargetMode="External"/><Relationship Id="rId90" Type="http://schemas.openxmlformats.org/officeDocument/2006/relationships/hyperlink" Target="https://m.edsoo.ru/7f4354a4" TargetMode="External"/><Relationship Id="rId165" Type="http://schemas.openxmlformats.org/officeDocument/2006/relationships/hyperlink" Target="https://m.edsoo.ru/7f43b21e" TargetMode="External"/><Relationship Id="rId186" Type="http://schemas.openxmlformats.org/officeDocument/2006/relationships/hyperlink" Target="https://m.edsoo.ru/7f43fe0e" TargetMode="External"/><Relationship Id="rId27" Type="http://schemas.openxmlformats.org/officeDocument/2006/relationships/hyperlink" Target="https://m.edsoo.ru/7f4211de" TargetMode="External"/><Relationship Id="rId48" Type="http://schemas.openxmlformats.org/officeDocument/2006/relationships/hyperlink" Target="https://m.edsoo.ru/7f423312" TargetMode="External"/><Relationship Id="rId69" Type="http://schemas.openxmlformats.org/officeDocument/2006/relationships/hyperlink" Target="https://m.edsoo.ru/7f41ea24" TargetMode="External"/><Relationship Id="rId113" Type="http://schemas.openxmlformats.org/officeDocument/2006/relationships/hyperlink" Target="https://m.edsoo.ru/7f42ee1a" TargetMode="External"/><Relationship Id="rId134" Type="http://schemas.openxmlformats.org/officeDocument/2006/relationships/hyperlink" Target="https://m.edsoo.ru/7f42c9e4" TargetMode="External"/><Relationship Id="rId80" Type="http://schemas.openxmlformats.org/officeDocument/2006/relationships/hyperlink" Target="https://m.edsoo.ru/7f42a27a" TargetMode="External"/><Relationship Id="rId155" Type="http://schemas.openxmlformats.org/officeDocument/2006/relationships/hyperlink" Target="https://m.edsoo.ru/7f43c9b6" TargetMode="External"/><Relationship Id="rId176" Type="http://schemas.openxmlformats.org/officeDocument/2006/relationships/hyperlink" Target="https://m.edsoo.ru/7f43ab84" TargetMode="External"/><Relationship Id="rId197" Type="http://schemas.openxmlformats.org/officeDocument/2006/relationships/hyperlink" Target="https://m.edsoo.ru/7f444f44" TargetMode="External"/><Relationship Id="rId201" Type="http://schemas.openxmlformats.org/officeDocument/2006/relationships/image" Target="media/image1.wmf"/><Relationship Id="rId17" Type="http://schemas.openxmlformats.org/officeDocument/2006/relationships/hyperlink" Target="https://m.edsoo.ru/7f417af8" TargetMode="External"/><Relationship Id="rId38" Type="http://schemas.openxmlformats.org/officeDocument/2006/relationships/hyperlink" Target="https://m.edsoo.ru/7f422930" TargetMode="External"/><Relationship Id="rId59" Type="http://schemas.openxmlformats.org/officeDocument/2006/relationships/hyperlink" Target="https://m.edsoo.ru/7f4284de" TargetMode="External"/><Relationship Id="rId103" Type="http://schemas.openxmlformats.org/officeDocument/2006/relationships/hyperlink" Target="https://m.edsoo.ru/7f430f44" TargetMode="External"/><Relationship Id="rId124" Type="http://schemas.openxmlformats.org/officeDocument/2006/relationships/hyperlink" Target="https://m.edsoo.ru/7f432b6e" TargetMode="External"/><Relationship Id="rId70" Type="http://schemas.openxmlformats.org/officeDocument/2006/relationships/hyperlink" Target="https://m.edsoo.ru/7f41ef06" TargetMode="External"/><Relationship Id="rId91" Type="http://schemas.openxmlformats.org/officeDocument/2006/relationships/hyperlink" Target="https://m.edsoo.ru/7f436098" TargetMode="External"/><Relationship Id="rId145" Type="http://schemas.openxmlformats.org/officeDocument/2006/relationships/hyperlink" Target="https://m.edsoo.ru/7f437510" TargetMode="External"/><Relationship Id="rId166" Type="http://schemas.openxmlformats.org/officeDocument/2006/relationships/hyperlink" Target="https://m.edsoo.ru/7f43b5a2" TargetMode="External"/><Relationship Id="rId187" Type="http://schemas.openxmlformats.org/officeDocument/2006/relationships/hyperlink" Target="https://m.edsoo.ru/7f4401a6" TargetMode="External"/><Relationship Id="rId1" Type="http://schemas.openxmlformats.org/officeDocument/2006/relationships/numbering" Target="numbering.xml"/><Relationship Id="rId28" Type="http://schemas.openxmlformats.org/officeDocument/2006/relationships/hyperlink" Target="https://m.edsoo.ru/7f421382" TargetMode="External"/><Relationship Id="rId49" Type="http://schemas.openxmlformats.org/officeDocument/2006/relationships/hyperlink" Target="https://m.edsoo.ru/7f4237fe" TargetMode="External"/><Relationship Id="rId114" Type="http://schemas.openxmlformats.org/officeDocument/2006/relationships/hyperlink" Target="https://m.edsoo.ru/7f42ee1a" TargetMode="External"/><Relationship Id="rId60" Type="http://schemas.openxmlformats.org/officeDocument/2006/relationships/hyperlink" Target="https://m.edsoo.ru/7f42865a" TargetMode="External"/><Relationship Id="rId81" Type="http://schemas.openxmlformats.org/officeDocument/2006/relationships/hyperlink" Target="https://m.edsoo.ru/7f42a900" TargetMode="External"/><Relationship Id="rId135" Type="http://schemas.openxmlformats.org/officeDocument/2006/relationships/hyperlink" Target="https://m.edsoo.ru/7f42c9e4" TargetMode="External"/><Relationship Id="rId156" Type="http://schemas.openxmlformats.org/officeDocument/2006/relationships/hyperlink" Target="https://m.edsoo.ru/7f43d0b4" TargetMode="External"/><Relationship Id="rId177" Type="http://schemas.openxmlformats.org/officeDocument/2006/relationships/hyperlink" Target="https://m.edsoo.ru/7f43e6c6" TargetMode="External"/><Relationship Id="rId198" Type="http://schemas.openxmlformats.org/officeDocument/2006/relationships/hyperlink" Target="https://m.edsoo.ru/7f44516a" TargetMode="External"/><Relationship Id="rId202" Type="http://schemas.openxmlformats.org/officeDocument/2006/relationships/oleObject" Target="embeddings/oleObject1.bin"/><Relationship Id="rId18" Type="http://schemas.openxmlformats.org/officeDocument/2006/relationships/hyperlink" Target="https://m.edsoo.ru/7f417af8" TargetMode="External"/><Relationship Id="rId39" Type="http://schemas.openxmlformats.org/officeDocument/2006/relationships/hyperlink" Target="https://m.edsoo.ru/7f422af2" TargetMode="External"/><Relationship Id="rId50" Type="http://schemas.openxmlformats.org/officeDocument/2006/relationships/hyperlink" Target="https://m.edsoo.ru/7f4239de" TargetMode="External"/><Relationship Id="rId104" Type="http://schemas.openxmlformats.org/officeDocument/2006/relationships/hyperlink" Target="https://m.edsoo.ru/7f430f44" TargetMode="External"/><Relationship Id="rId125" Type="http://schemas.openxmlformats.org/officeDocument/2006/relationships/hyperlink" Target="https://m.edsoo.ru/7f42f75c" TargetMode="External"/><Relationship Id="rId146" Type="http://schemas.openxmlformats.org/officeDocument/2006/relationships/hyperlink" Target="https://m.edsoo.ru/7f4376b4" TargetMode="External"/><Relationship Id="rId167" Type="http://schemas.openxmlformats.org/officeDocument/2006/relationships/hyperlink" Target="https://m.edsoo.ru/7f43b098" TargetMode="External"/><Relationship Id="rId188" Type="http://schemas.openxmlformats.org/officeDocument/2006/relationships/hyperlink" Target="https://m.edsoo.ru/7f4404f8" TargetMode="External"/><Relationship Id="rId71" Type="http://schemas.openxmlformats.org/officeDocument/2006/relationships/hyperlink" Target="https://m.edsoo.ru/7f41f078" TargetMode="External"/><Relationship Id="rId92" Type="http://schemas.openxmlformats.org/officeDocument/2006/relationships/hyperlink" Target="https://m.edsoo.ru/7f435648" TargetMode="External"/><Relationship Id="rId2" Type="http://schemas.openxmlformats.org/officeDocument/2006/relationships/styles" Target="styles.xml"/><Relationship Id="rId29" Type="http://schemas.openxmlformats.org/officeDocument/2006/relationships/hyperlink" Target="https://m.edsoo.ru/7f42154e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3</Pages>
  <Words>12971</Words>
  <Characters>73940</Characters>
  <Application>Microsoft Office Word</Application>
  <DocSecurity>0</DocSecurity>
  <Lines>616</Lines>
  <Paragraphs>1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итель</dc:creator>
  <cp:lastModifiedBy>nvschool3@outlook.com</cp:lastModifiedBy>
  <cp:revision>6</cp:revision>
  <cp:lastPrinted>2023-11-01T09:32:00Z</cp:lastPrinted>
  <dcterms:created xsi:type="dcterms:W3CDTF">2023-10-18T07:24:00Z</dcterms:created>
  <dcterms:modified xsi:type="dcterms:W3CDTF">2023-11-01T09:32:00Z</dcterms:modified>
</cp:coreProperties>
</file>